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04F4C" w:rsidRPr="004150C3" w:rsidRDefault="00D04F4C" w:rsidP="00D04F4C">
      <w:pPr>
        <w:spacing w:line="360" w:lineRule="auto"/>
        <w:jc w:val="center"/>
        <w:rPr>
          <w:b/>
          <w:bCs/>
          <w:sz w:val="32"/>
          <w:szCs w:val="32"/>
        </w:rPr>
      </w:pPr>
      <w:r w:rsidRPr="004150C3">
        <w:rPr>
          <w:b/>
          <w:bCs/>
          <w:sz w:val="32"/>
          <w:szCs w:val="32"/>
        </w:rPr>
        <w:t>CHỦ ĐỀ : TÍNH CHẤT ĐƯỜNG TRUNG TRỰC CỦA MỘT ĐOẠN THẲNG</w:t>
      </w:r>
    </w:p>
    <w:p w:rsidR="00D04F4C" w:rsidRDefault="00D04F4C" w:rsidP="00D04F4C">
      <w:pPr>
        <w:spacing w:line="360" w:lineRule="auto"/>
        <w:jc w:val="center"/>
        <w:rPr>
          <w:b/>
          <w:bCs/>
        </w:rPr>
      </w:pPr>
    </w:p>
    <w:p w:rsidR="00D04F4C" w:rsidRDefault="00D04F4C" w:rsidP="00D04F4C">
      <w:pPr>
        <w:spacing w:line="360" w:lineRule="auto"/>
        <w:jc w:val="center"/>
        <w:rPr>
          <w:b/>
          <w:sz w:val="36"/>
          <w:szCs w:val="36"/>
        </w:rPr>
      </w:pPr>
      <w:r w:rsidRPr="00DE09FD">
        <w:rPr>
          <w:b/>
          <w:sz w:val="36"/>
          <w:szCs w:val="36"/>
        </w:rPr>
        <w:t>I. NHẬN BIẾT</w:t>
      </w:r>
    </w:p>
    <w:p w:rsidR="00D04F4C" w:rsidRDefault="00D04F4C" w:rsidP="00D04F4C">
      <w:pPr>
        <w:spacing w:line="360" w:lineRule="auto"/>
        <w:jc w:val="center"/>
        <w:rPr>
          <w:b/>
          <w:bCs/>
        </w:rPr>
      </w:pPr>
    </w:p>
    <w:p w:rsidR="00D04F4C" w:rsidRPr="004150C3" w:rsidRDefault="00D04F4C" w:rsidP="00D04F4C">
      <w:pPr>
        <w:spacing w:line="360" w:lineRule="auto"/>
        <w:rPr>
          <w:b/>
          <w:bCs/>
          <w:i/>
          <w:iCs/>
        </w:rPr>
      </w:pPr>
      <w:r w:rsidRPr="004150C3">
        <w:rPr>
          <w:b/>
        </w:rPr>
        <w:t>Câu 1:</w:t>
      </w:r>
      <w:r w:rsidRPr="001D4BA6">
        <w:t xml:space="preserve"> </w:t>
      </w:r>
      <w:r w:rsidRPr="004150C3">
        <w:rPr>
          <w:b/>
          <w:bCs/>
          <w:i/>
          <w:iCs/>
        </w:rPr>
        <w:t>Cho đoạn thẳng AB=6m,M là 1 điểm nằm trên đường trung trực của AB,I là trung điểm của AB, MA=5cm.Như vậy kết quả nào trong các kết quả sau là sai?</w:t>
      </w:r>
    </w:p>
    <w:tbl>
      <w:tblPr>
        <w:tblW w:w="0" w:type="auto"/>
        <w:tblLook w:val="00A0"/>
      </w:tblPr>
      <w:tblGrid>
        <w:gridCol w:w="4786"/>
        <w:gridCol w:w="4790"/>
      </w:tblGrid>
      <w:tr w:rsidR="00D04F4C" w:rsidRPr="001D4BA6" w:rsidTr="00A71C9B">
        <w:tc>
          <w:tcPr>
            <w:tcW w:w="4814" w:type="dxa"/>
          </w:tcPr>
          <w:p w:rsidR="00D04F4C" w:rsidRPr="001D4BA6" w:rsidRDefault="00D04F4C" w:rsidP="00D04F4C">
            <w:pPr>
              <w:spacing w:line="360" w:lineRule="auto"/>
            </w:pPr>
            <w:r w:rsidRPr="001D4BA6">
              <w:t>a.MB=5cm</w:t>
            </w:r>
          </w:p>
        </w:tc>
        <w:tc>
          <w:tcPr>
            <w:tcW w:w="4815" w:type="dxa"/>
          </w:tcPr>
          <w:p w:rsidR="00D04F4C" w:rsidRPr="001D4BA6" w:rsidRDefault="00D04F4C" w:rsidP="00D04F4C">
            <w:pPr>
              <w:spacing w:line="360" w:lineRule="auto"/>
            </w:pPr>
            <w:r w:rsidRPr="001D4BA6">
              <w:t>b.Góc AMI=Góc BMI</w:t>
            </w:r>
          </w:p>
        </w:tc>
      </w:tr>
      <w:tr w:rsidR="00D04F4C" w:rsidRPr="001D4BA6" w:rsidTr="00A71C9B">
        <w:tc>
          <w:tcPr>
            <w:tcW w:w="4814" w:type="dxa"/>
          </w:tcPr>
          <w:p w:rsidR="00D04F4C" w:rsidRPr="001D4BA6" w:rsidRDefault="00D04F4C" w:rsidP="00D04F4C">
            <w:pPr>
              <w:spacing w:line="360" w:lineRule="auto"/>
            </w:pPr>
            <w:r w:rsidRPr="001D4BA6">
              <w:t>c. MI= 4cm</w:t>
            </w:r>
          </w:p>
        </w:tc>
        <w:tc>
          <w:tcPr>
            <w:tcW w:w="4815" w:type="dxa"/>
          </w:tcPr>
          <w:p w:rsidR="00D04F4C" w:rsidRPr="001D4BA6" w:rsidRDefault="00D04F4C" w:rsidP="00D04F4C">
            <w:pPr>
              <w:spacing w:line="360" w:lineRule="auto"/>
            </w:pPr>
            <w:r w:rsidRPr="001D4BA6">
              <w:t>d. MI=MA=MB</w:t>
            </w:r>
          </w:p>
        </w:tc>
      </w:tr>
    </w:tbl>
    <w:p w:rsidR="00D04F4C" w:rsidRPr="001D4BA6" w:rsidRDefault="00D04F4C" w:rsidP="00D04F4C">
      <w:pPr>
        <w:spacing w:line="360" w:lineRule="auto"/>
      </w:pPr>
    </w:p>
    <w:p w:rsidR="00D04F4C" w:rsidRPr="001D4BA6" w:rsidRDefault="00D04F4C" w:rsidP="00D04F4C">
      <w:pPr>
        <w:spacing w:line="360" w:lineRule="auto"/>
      </w:pPr>
      <w:r w:rsidRPr="001D4BA6">
        <w:rPr>
          <w:i/>
        </w:rPr>
        <w:t>ĐÁP ÁN:</w:t>
      </w:r>
      <w:r w:rsidRPr="001D4BA6">
        <w:t xml:space="preserve"> khẳng định d sai</w:t>
      </w:r>
    </w:p>
    <w:p w:rsidR="00D04F4C" w:rsidRPr="001D4BA6" w:rsidRDefault="00D04F4C" w:rsidP="00D04F4C">
      <w:pPr>
        <w:spacing w:line="360" w:lineRule="auto"/>
        <w:rPr>
          <w:color w:val="FF0000"/>
        </w:rPr>
      </w:pPr>
    </w:p>
    <w:p w:rsidR="00D04F4C" w:rsidRPr="004150C3" w:rsidRDefault="00D04F4C" w:rsidP="00D04F4C">
      <w:pPr>
        <w:spacing w:line="360" w:lineRule="auto"/>
        <w:rPr>
          <w:b/>
          <w:bCs/>
          <w:i/>
          <w:iCs/>
        </w:rPr>
      </w:pPr>
      <w:r w:rsidRPr="004150C3">
        <w:rPr>
          <w:b/>
        </w:rPr>
        <w:t>Câu 2</w:t>
      </w:r>
      <w:r w:rsidRPr="004150C3">
        <w:t>:</w:t>
      </w:r>
      <w:r w:rsidRPr="001D4BA6">
        <w:t xml:space="preserve"> </w:t>
      </w:r>
      <w:r w:rsidRPr="004150C3">
        <w:rPr>
          <w:b/>
          <w:bCs/>
          <w:i/>
          <w:iCs/>
        </w:rPr>
        <w:t xml:space="preserve">Cho tam giác MNP, góc </w:t>
      </w:r>
      <w:r w:rsidRPr="004150C3">
        <w:rPr>
          <w:b/>
          <w:bCs/>
          <w:i/>
          <w:iCs/>
          <w:position w:val="-4"/>
        </w:rPr>
        <w:object w:dxaOrig="11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19.5pt" o:ole="">
            <v:imagedata r:id="rId7" o:title=""/>
          </v:shape>
          <o:OLEObject Type="Embed" ProgID="Equation.DSMT4" ShapeID="_x0000_i1025" DrawAspect="Content" ObjectID="_1597063384" r:id="rId8"/>
        </w:object>
      </w:r>
      <w:r w:rsidRPr="004150C3">
        <w:rPr>
          <w:b/>
          <w:bCs/>
          <w:i/>
          <w:iCs/>
        </w:rPr>
        <w:t xml:space="preserve">, góc </w:t>
      </w:r>
      <w:r w:rsidRPr="004150C3">
        <w:rPr>
          <w:b/>
          <w:bCs/>
          <w:i/>
          <w:iCs/>
          <w:position w:val="-4"/>
        </w:rPr>
        <w:object w:dxaOrig="1080" w:dyaOrig="380">
          <v:shape id="_x0000_i1026" type="#_x0000_t75" style="width:54pt;height:19.5pt" o:ole="">
            <v:imagedata r:id="rId9" o:title=""/>
          </v:shape>
          <o:OLEObject Type="Embed" ProgID="Equation.DSMT4" ShapeID="_x0000_i1026" DrawAspect="Content" ObjectID="_1597063385" r:id="rId10"/>
        </w:object>
      </w:r>
      <w:r w:rsidRPr="004150C3">
        <w:rPr>
          <w:b/>
          <w:bCs/>
          <w:i/>
          <w:iCs/>
        </w:rPr>
        <w:t>.Tia phân giác của góc N cắt cạnh MP tại D. kẻ DE vuông góc với NP.Trongcác khẳng định sau, khẳng định nào sai?</w:t>
      </w:r>
    </w:p>
    <w:p w:rsidR="00D04F4C" w:rsidRPr="00EE54ED" w:rsidRDefault="00D04F4C" w:rsidP="0038531A">
      <w:pPr>
        <w:pStyle w:val="ListParagraph"/>
        <w:numPr>
          <w:ilvl w:val="0"/>
          <w:numId w:val="1"/>
        </w:numPr>
        <w:spacing w:after="0" w:line="360" w:lineRule="auto"/>
        <w:ind w:left="0"/>
        <w:rPr>
          <w:sz w:val="28"/>
          <w:szCs w:val="28"/>
        </w:rPr>
      </w:pPr>
      <w:r w:rsidRPr="00EE54ED">
        <w:rPr>
          <w:sz w:val="28"/>
          <w:szCs w:val="28"/>
        </w:rPr>
        <w:t>ND là đường trung trực của ME</w:t>
      </w:r>
    </w:p>
    <w:p w:rsidR="00D04F4C" w:rsidRPr="00EE54ED" w:rsidRDefault="00D04F4C" w:rsidP="0038531A">
      <w:pPr>
        <w:pStyle w:val="ListParagraph"/>
        <w:numPr>
          <w:ilvl w:val="0"/>
          <w:numId w:val="1"/>
        </w:numPr>
        <w:spacing w:after="0" w:line="360" w:lineRule="auto"/>
        <w:ind w:left="0"/>
        <w:rPr>
          <w:sz w:val="28"/>
          <w:szCs w:val="28"/>
        </w:rPr>
      </w:pPr>
      <w:r w:rsidRPr="00EE54ED">
        <w:rPr>
          <w:sz w:val="28"/>
          <w:szCs w:val="28"/>
        </w:rPr>
        <w:t>ME là đường trung trực của ND</w:t>
      </w:r>
    </w:p>
    <w:p w:rsidR="00D04F4C" w:rsidRPr="00EE54ED" w:rsidRDefault="00D04F4C" w:rsidP="0038531A">
      <w:pPr>
        <w:pStyle w:val="ListParagraph"/>
        <w:numPr>
          <w:ilvl w:val="0"/>
          <w:numId w:val="1"/>
        </w:numPr>
        <w:spacing w:after="0" w:line="360" w:lineRule="auto"/>
        <w:ind w:left="0"/>
        <w:rPr>
          <w:sz w:val="28"/>
          <w:szCs w:val="28"/>
          <w:lang w:val="fr-FR"/>
        </w:rPr>
      </w:pPr>
      <w:r w:rsidRPr="00EE54ED">
        <w:rPr>
          <w:sz w:val="28"/>
          <w:szCs w:val="28"/>
          <w:lang w:val="fr-FR"/>
        </w:rPr>
        <w:t>DE là đường trung trực của NP</w:t>
      </w:r>
    </w:p>
    <w:p w:rsidR="00D04F4C" w:rsidRPr="00E57216" w:rsidRDefault="00D04F4C" w:rsidP="00D04F4C">
      <w:pPr>
        <w:spacing w:line="360" w:lineRule="auto"/>
        <w:rPr>
          <w:lang w:val="fr-FR"/>
        </w:rPr>
      </w:pPr>
      <w:r w:rsidRPr="00E57216">
        <w:rPr>
          <w:i/>
          <w:lang w:val="fr-FR"/>
        </w:rPr>
        <w:t>ĐÁP ÁN:</w:t>
      </w:r>
      <w:r w:rsidRPr="00E57216">
        <w:rPr>
          <w:lang w:val="fr-FR"/>
        </w:rPr>
        <w:t xml:space="preserve"> khẳng định b sai</w:t>
      </w:r>
    </w:p>
    <w:p w:rsidR="00D04F4C" w:rsidRPr="00E57216" w:rsidRDefault="00D04F4C" w:rsidP="00D04F4C">
      <w:pPr>
        <w:spacing w:line="360" w:lineRule="auto"/>
        <w:rPr>
          <w:color w:val="FF0000"/>
          <w:lang w:val="fr-FR"/>
        </w:rPr>
      </w:pPr>
    </w:p>
    <w:p w:rsidR="00D04F4C" w:rsidRPr="004150C3" w:rsidRDefault="00D04F4C" w:rsidP="00D04F4C">
      <w:pPr>
        <w:spacing w:line="360" w:lineRule="auto"/>
        <w:rPr>
          <w:b/>
          <w:bCs/>
          <w:i/>
          <w:iCs/>
        </w:rPr>
      </w:pPr>
      <w:r w:rsidRPr="004150C3">
        <w:rPr>
          <w:b/>
          <w:lang w:val="fr-FR"/>
        </w:rPr>
        <w:t>Câu 3:</w:t>
      </w:r>
      <w:r w:rsidRPr="00E57216">
        <w:rPr>
          <w:lang w:val="fr-FR"/>
        </w:rPr>
        <w:t xml:space="preserve"> </w:t>
      </w:r>
      <w:r w:rsidRPr="004150C3">
        <w:rPr>
          <w:b/>
          <w:bCs/>
          <w:i/>
          <w:iCs/>
          <w:lang w:val="fr-FR"/>
        </w:rPr>
        <w:t xml:space="preserve">Cho tam giác ABC vuông tại A, AB&lt; AC,trung tuyến AM, MH vuông góc với AC, MK vuông góc với AB. </w:t>
      </w:r>
      <w:r w:rsidRPr="004150C3">
        <w:rPr>
          <w:b/>
          <w:bCs/>
          <w:i/>
          <w:iCs/>
        </w:rPr>
        <w:t>Trong các khẳng định sau, khẳng định nào sai?</w:t>
      </w:r>
    </w:p>
    <w:tbl>
      <w:tblPr>
        <w:tblW w:w="0" w:type="auto"/>
        <w:tblLook w:val="00A0"/>
      </w:tblPr>
      <w:tblGrid>
        <w:gridCol w:w="4791"/>
        <w:gridCol w:w="4785"/>
      </w:tblGrid>
      <w:tr w:rsidR="00D04F4C" w:rsidRPr="001D4BA6" w:rsidTr="00A71C9B">
        <w:tc>
          <w:tcPr>
            <w:tcW w:w="4814" w:type="dxa"/>
          </w:tcPr>
          <w:p w:rsidR="00D04F4C" w:rsidRPr="001D4BA6" w:rsidRDefault="00D04F4C" w:rsidP="00D04F4C">
            <w:pPr>
              <w:spacing w:line="360" w:lineRule="auto"/>
            </w:pPr>
            <w:r w:rsidRPr="001D4BA6">
              <w:t>a. MA=MB=MC</w:t>
            </w:r>
          </w:p>
        </w:tc>
        <w:tc>
          <w:tcPr>
            <w:tcW w:w="4815" w:type="dxa"/>
          </w:tcPr>
          <w:p w:rsidR="00D04F4C" w:rsidRPr="001D4BA6" w:rsidRDefault="00D04F4C" w:rsidP="00D04F4C">
            <w:pPr>
              <w:spacing w:line="360" w:lineRule="auto"/>
            </w:pPr>
            <w:r w:rsidRPr="001D4BA6">
              <w:t>b. MK là trung trực của AB</w:t>
            </w:r>
          </w:p>
        </w:tc>
      </w:tr>
      <w:tr w:rsidR="00D04F4C" w:rsidRPr="001D4BA6" w:rsidTr="00A71C9B">
        <w:tc>
          <w:tcPr>
            <w:tcW w:w="4814" w:type="dxa"/>
          </w:tcPr>
          <w:p w:rsidR="00D04F4C" w:rsidRPr="001D4BA6" w:rsidRDefault="00D04F4C" w:rsidP="00D04F4C">
            <w:pPr>
              <w:spacing w:line="360" w:lineRule="auto"/>
            </w:pPr>
            <w:r w:rsidRPr="001D4BA6">
              <w:t>c. MH là trung trực của AC</w:t>
            </w:r>
          </w:p>
        </w:tc>
        <w:tc>
          <w:tcPr>
            <w:tcW w:w="4815" w:type="dxa"/>
          </w:tcPr>
          <w:p w:rsidR="00D04F4C" w:rsidRPr="001D4BA6" w:rsidRDefault="00D04F4C" w:rsidP="00D04F4C">
            <w:pPr>
              <w:spacing w:line="360" w:lineRule="auto"/>
            </w:pPr>
            <w:r w:rsidRPr="001D4BA6">
              <w:t>d.AM vuông góc với HK</w:t>
            </w:r>
          </w:p>
        </w:tc>
      </w:tr>
    </w:tbl>
    <w:p w:rsidR="00D04F4C" w:rsidRPr="001D4BA6" w:rsidRDefault="00D04F4C" w:rsidP="00D04F4C">
      <w:pPr>
        <w:spacing w:line="360" w:lineRule="auto"/>
      </w:pPr>
    </w:p>
    <w:p w:rsidR="00D04F4C" w:rsidRPr="001D4BA6" w:rsidRDefault="00D04F4C" w:rsidP="00D04F4C">
      <w:pPr>
        <w:spacing w:line="360" w:lineRule="auto"/>
      </w:pPr>
      <w:r w:rsidRPr="001D4BA6">
        <w:rPr>
          <w:i/>
        </w:rPr>
        <w:lastRenderedPageBreak/>
        <w:t>ĐÁP ÁN:</w:t>
      </w:r>
      <w:r w:rsidRPr="001D4BA6">
        <w:t>khẳng định d sai</w:t>
      </w:r>
    </w:p>
    <w:p w:rsidR="00D04F4C" w:rsidRPr="001D4BA6" w:rsidRDefault="00D04F4C" w:rsidP="00D04F4C">
      <w:pPr>
        <w:spacing w:line="360" w:lineRule="auto"/>
      </w:pPr>
      <w:r w:rsidRPr="004150C3">
        <w:rPr>
          <w:b/>
        </w:rPr>
        <w:t>Câu 4:</w:t>
      </w:r>
      <w:r w:rsidRPr="004150C3">
        <w:rPr>
          <w:b/>
          <w:bCs/>
          <w:i/>
          <w:iCs/>
        </w:rPr>
        <w:t>Cho tam giác cân ABC. Trên cạnh AB, AC lần lượt lấy điểm M, N sao cho AM=AN.Gọi I là giao điểm của BN và CM.Hỏi AI là đường trung trực của đoạn thẳng nào?</w:t>
      </w:r>
    </w:p>
    <w:tbl>
      <w:tblPr>
        <w:tblW w:w="0" w:type="auto"/>
        <w:tblLook w:val="00A0"/>
      </w:tblPr>
      <w:tblGrid>
        <w:gridCol w:w="4788"/>
        <w:gridCol w:w="4788"/>
      </w:tblGrid>
      <w:tr w:rsidR="00D04F4C" w:rsidRPr="001D4BA6" w:rsidTr="00A71C9B">
        <w:tc>
          <w:tcPr>
            <w:tcW w:w="4814" w:type="dxa"/>
          </w:tcPr>
          <w:p w:rsidR="00D04F4C" w:rsidRPr="001D4BA6" w:rsidRDefault="00D04F4C" w:rsidP="00D04F4C">
            <w:pPr>
              <w:spacing w:line="360" w:lineRule="auto"/>
            </w:pPr>
            <w:r w:rsidRPr="001D4BA6">
              <w:t>a. BC</w:t>
            </w:r>
          </w:p>
        </w:tc>
        <w:tc>
          <w:tcPr>
            <w:tcW w:w="4815" w:type="dxa"/>
          </w:tcPr>
          <w:p w:rsidR="00D04F4C" w:rsidRPr="001D4BA6" w:rsidRDefault="00D04F4C" w:rsidP="00D04F4C">
            <w:pPr>
              <w:spacing w:line="360" w:lineRule="auto"/>
            </w:pPr>
            <w:r w:rsidRPr="001D4BA6">
              <w:t>b. AC</w:t>
            </w:r>
          </w:p>
        </w:tc>
      </w:tr>
      <w:tr w:rsidR="00D04F4C" w:rsidRPr="001D4BA6" w:rsidTr="00A71C9B">
        <w:tc>
          <w:tcPr>
            <w:tcW w:w="4814" w:type="dxa"/>
          </w:tcPr>
          <w:p w:rsidR="00D04F4C" w:rsidRPr="001D4BA6" w:rsidRDefault="00D04F4C" w:rsidP="00D04F4C">
            <w:pPr>
              <w:spacing w:line="360" w:lineRule="auto"/>
            </w:pPr>
            <w:r w:rsidRPr="001D4BA6">
              <w:t>c.AM</w:t>
            </w:r>
          </w:p>
        </w:tc>
        <w:tc>
          <w:tcPr>
            <w:tcW w:w="4815" w:type="dxa"/>
          </w:tcPr>
          <w:p w:rsidR="00D04F4C" w:rsidRPr="001D4BA6" w:rsidRDefault="00D04F4C" w:rsidP="00D04F4C">
            <w:pPr>
              <w:spacing w:line="360" w:lineRule="auto"/>
            </w:pPr>
            <w:r w:rsidRPr="001D4BA6">
              <w:t>d. AB</w:t>
            </w:r>
          </w:p>
        </w:tc>
      </w:tr>
    </w:tbl>
    <w:p w:rsidR="00D04F4C" w:rsidRPr="001D4BA6" w:rsidRDefault="00D04F4C" w:rsidP="00D04F4C">
      <w:pPr>
        <w:spacing w:line="360" w:lineRule="auto"/>
      </w:pPr>
    </w:p>
    <w:p w:rsidR="00D04F4C" w:rsidRPr="001D4BA6" w:rsidRDefault="00D04F4C" w:rsidP="00D04F4C">
      <w:pPr>
        <w:spacing w:line="360" w:lineRule="auto"/>
      </w:pPr>
      <w:r w:rsidRPr="001D4BA6">
        <w:t>ĐÁP ÁN:</w:t>
      </w:r>
      <w:r>
        <w:t xml:space="preserve"> </w:t>
      </w:r>
      <w:r w:rsidRPr="001D4BA6">
        <w:t>a. BC</w:t>
      </w:r>
    </w:p>
    <w:p w:rsidR="00D04F4C" w:rsidRPr="00DE09FD" w:rsidRDefault="00D04F4C" w:rsidP="00D04F4C">
      <w:pPr>
        <w:spacing w:line="360" w:lineRule="auto"/>
        <w:jc w:val="center"/>
        <w:rPr>
          <w:b/>
          <w:sz w:val="36"/>
          <w:szCs w:val="36"/>
        </w:rPr>
      </w:pPr>
    </w:p>
    <w:p w:rsidR="00D04F4C" w:rsidRDefault="00D04F4C" w:rsidP="00D04F4C">
      <w:pPr>
        <w:spacing w:line="360" w:lineRule="auto"/>
        <w:jc w:val="center"/>
        <w:rPr>
          <w:b/>
          <w:sz w:val="36"/>
          <w:szCs w:val="36"/>
          <w:lang w:val="fr-FR"/>
        </w:rPr>
      </w:pPr>
      <w:r w:rsidRPr="00164519">
        <w:rPr>
          <w:b/>
          <w:sz w:val="36"/>
          <w:szCs w:val="36"/>
          <w:lang w:val="fr-FR"/>
        </w:rPr>
        <w:t>II. THÔNG HIỂU</w:t>
      </w:r>
    </w:p>
    <w:p w:rsidR="00D04F4C" w:rsidRDefault="00D04F4C" w:rsidP="00D04F4C">
      <w:pPr>
        <w:spacing w:line="360" w:lineRule="auto"/>
        <w:jc w:val="center"/>
        <w:rPr>
          <w:b/>
          <w:sz w:val="36"/>
          <w:szCs w:val="36"/>
          <w:lang w:val="fr-FR"/>
        </w:rPr>
      </w:pPr>
    </w:p>
    <w:p w:rsidR="00D04F4C" w:rsidRPr="00D04F4C" w:rsidRDefault="00D04F4C" w:rsidP="00D04F4C">
      <w:pPr>
        <w:spacing w:line="360" w:lineRule="auto"/>
        <w:rPr>
          <w:b/>
          <w:bCs/>
          <w:i/>
          <w:iCs/>
          <w:lang w:val="fr-FR"/>
        </w:rPr>
      </w:pPr>
      <w:r w:rsidRPr="00D04F4C">
        <w:rPr>
          <w:b/>
          <w:lang w:val="fr-FR"/>
        </w:rPr>
        <w:t>Câu 1:</w:t>
      </w:r>
      <w:r w:rsidRPr="00D04F4C">
        <w:rPr>
          <w:lang w:val="fr-FR"/>
        </w:rPr>
        <w:t xml:space="preserve"> </w:t>
      </w:r>
      <w:r w:rsidRPr="00D04F4C">
        <w:rPr>
          <w:b/>
          <w:bCs/>
          <w:i/>
          <w:iCs/>
          <w:lang w:val="fr-FR"/>
        </w:rPr>
        <w:t>Đường trung trực của đoạn thẳng AB cắt AB tại H;M và N là hai điểm trên đường trung trực đó ( N nằm giữa M và H)</w:t>
      </w:r>
    </w:p>
    <w:p w:rsidR="00D04F4C" w:rsidRPr="00D04F4C" w:rsidRDefault="00D04F4C" w:rsidP="00D04F4C">
      <w:pPr>
        <w:spacing w:line="360" w:lineRule="auto"/>
        <w:rPr>
          <w:b/>
          <w:bCs/>
          <w:i/>
          <w:iCs/>
          <w:lang w:val="fr-FR"/>
        </w:rPr>
      </w:pPr>
      <w:r w:rsidRPr="00D04F4C">
        <w:rPr>
          <w:b/>
          <w:bCs/>
          <w:i/>
          <w:iCs/>
          <w:lang w:val="fr-FR"/>
        </w:rPr>
        <w:t>Chứng minh rằng MN là tia phân giác của góc AMB</w:t>
      </w:r>
    </w:p>
    <w:p w:rsidR="00D04F4C" w:rsidRPr="00A943CB" w:rsidRDefault="00D04F4C" w:rsidP="00D04F4C">
      <w:pPr>
        <w:spacing w:line="360" w:lineRule="auto"/>
        <w:jc w:val="center"/>
        <w:rPr>
          <w:b/>
          <w:bCs/>
        </w:rPr>
      </w:pPr>
      <w:r w:rsidRPr="00A943CB">
        <w:rPr>
          <w:b/>
          <w:bCs/>
        </w:rPr>
        <w:t>GIẢI:</w:t>
      </w:r>
    </w:p>
    <w:tbl>
      <w:tblPr>
        <w:tblW w:w="5000" w:type="pct"/>
        <w:tblLook w:val="00A0"/>
      </w:tblPr>
      <w:tblGrid>
        <w:gridCol w:w="4788"/>
        <w:gridCol w:w="4788"/>
      </w:tblGrid>
      <w:tr w:rsidR="00D04F4C" w:rsidRPr="001D4BA6" w:rsidTr="00A71C9B">
        <w:tc>
          <w:tcPr>
            <w:tcW w:w="2500" w:type="pct"/>
          </w:tcPr>
          <w:p w:rsidR="00D04F4C" w:rsidRPr="001D4BA6" w:rsidRDefault="00D04F4C" w:rsidP="00D04F4C">
            <w:pPr>
              <w:spacing w:line="360" w:lineRule="auto"/>
            </w:pPr>
            <w:r w:rsidRPr="001D4BA6">
              <w:t>Hai điểm M và N trên đường trung trực của AB nên MA= MB;NA=NB</w:t>
            </w:r>
          </w:p>
          <w:p w:rsidR="00D04F4C" w:rsidRPr="001D4BA6" w:rsidRDefault="00D04F4C" w:rsidP="00D04F4C">
            <w:pPr>
              <w:spacing w:line="360" w:lineRule="auto"/>
            </w:pPr>
            <w:r w:rsidRPr="001D4BA6">
              <w:t>Cm tam giác MNA= tam giác MNB(c-c-c), suy ra góc NMA=góc NMB</w:t>
            </w:r>
          </w:p>
          <w:p w:rsidR="00D04F4C" w:rsidRPr="001D4BA6" w:rsidRDefault="00D04F4C" w:rsidP="00D04F4C">
            <w:pPr>
              <w:spacing w:line="360" w:lineRule="auto"/>
            </w:pPr>
            <w:r w:rsidRPr="001D4BA6">
              <w:t>Vậy MN là tia phân giác của góc AMB</w:t>
            </w:r>
          </w:p>
          <w:p w:rsidR="00D04F4C" w:rsidRPr="001D4BA6" w:rsidRDefault="00D04F4C" w:rsidP="00D04F4C">
            <w:pPr>
              <w:spacing w:line="360" w:lineRule="auto"/>
            </w:pPr>
          </w:p>
        </w:tc>
        <w:tc>
          <w:tcPr>
            <w:tcW w:w="2500" w:type="pct"/>
          </w:tcPr>
          <w:p w:rsidR="00D04F4C" w:rsidRPr="001D4BA6" w:rsidRDefault="00D04F4C" w:rsidP="00D04F4C">
            <w:pPr>
              <w:spacing w:line="360" w:lineRule="auto"/>
            </w:pPr>
            <w:r>
              <w:rPr>
                <w:noProof/>
              </w:rPr>
              <w:drawing>
                <wp:anchor distT="0" distB="0" distL="114300" distR="114300" simplePos="0" relativeHeight="251660288" behindDoc="0" locked="0" layoutInCell="1" allowOverlap="1">
                  <wp:simplePos x="0" y="0"/>
                  <wp:positionH relativeFrom="margin">
                    <wp:posOffset>3175</wp:posOffset>
                  </wp:positionH>
                  <wp:positionV relativeFrom="margin">
                    <wp:posOffset>208915</wp:posOffset>
                  </wp:positionV>
                  <wp:extent cx="1851660" cy="2346325"/>
                  <wp:effectExtent l="19050" t="0" r="0" b="0"/>
                  <wp:wrapSquare wrapText="bothSides"/>
                  <wp:docPr id="939" name="Picture 1" descr="Screen Clippi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Screen Clippi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51660" cy="2346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D04F4C" w:rsidRPr="001D4BA6" w:rsidRDefault="00D04F4C" w:rsidP="00D04F4C">
            <w:pPr>
              <w:spacing w:line="360" w:lineRule="auto"/>
            </w:pPr>
          </w:p>
          <w:p w:rsidR="00D04F4C" w:rsidRPr="001D4BA6" w:rsidRDefault="00D04F4C" w:rsidP="00D04F4C">
            <w:pPr>
              <w:spacing w:line="360" w:lineRule="auto"/>
            </w:pPr>
          </w:p>
          <w:p w:rsidR="00D04F4C" w:rsidRPr="001D4BA6" w:rsidRDefault="00D04F4C" w:rsidP="00D04F4C">
            <w:pPr>
              <w:spacing w:line="360" w:lineRule="auto"/>
            </w:pPr>
          </w:p>
          <w:p w:rsidR="00D04F4C" w:rsidRPr="001D4BA6" w:rsidRDefault="00D04F4C" w:rsidP="00D04F4C">
            <w:pPr>
              <w:spacing w:line="360" w:lineRule="auto"/>
            </w:pPr>
          </w:p>
          <w:p w:rsidR="00D04F4C" w:rsidRPr="001D4BA6" w:rsidRDefault="00D04F4C" w:rsidP="00D04F4C">
            <w:pPr>
              <w:spacing w:line="360" w:lineRule="auto"/>
            </w:pPr>
          </w:p>
          <w:p w:rsidR="00D04F4C" w:rsidRPr="001D4BA6" w:rsidRDefault="00D04F4C" w:rsidP="00D04F4C">
            <w:pPr>
              <w:spacing w:line="360" w:lineRule="auto"/>
            </w:pPr>
          </w:p>
          <w:p w:rsidR="00D04F4C" w:rsidRPr="001D4BA6" w:rsidRDefault="00D04F4C" w:rsidP="00D04F4C">
            <w:pPr>
              <w:spacing w:line="360" w:lineRule="auto"/>
            </w:pPr>
          </w:p>
          <w:p w:rsidR="00D04F4C" w:rsidRPr="001D4BA6" w:rsidRDefault="00D04F4C" w:rsidP="00D04F4C">
            <w:pPr>
              <w:spacing w:line="360" w:lineRule="auto"/>
            </w:pPr>
          </w:p>
          <w:p w:rsidR="00D04F4C" w:rsidRPr="001D4BA6" w:rsidRDefault="00D04F4C" w:rsidP="00D04F4C">
            <w:pPr>
              <w:spacing w:line="360" w:lineRule="auto"/>
            </w:pPr>
          </w:p>
          <w:p w:rsidR="00D04F4C" w:rsidRPr="001D4BA6" w:rsidRDefault="00D04F4C" w:rsidP="00D04F4C">
            <w:pPr>
              <w:spacing w:line="360" w:lineRule="auto"/>
            </w:pPr>
          </w:p>
          <w:p w:rsidR="00D04F4C" w:rsidRPr="001D4BA6" w:rsidRDefault="00D04F4C" w:rsidP="00D04F4C">
            <w:pPr>
              <w:spacing w:line="360" w:lineRule="auto"/>
            </w:pPr>
          </w:p>
          <w:p w:rsidR="00D04F4C" w:rsidRPr="001D4BA6" w:rsidRDefault="00D04F4C" w:rsidP="00D04F4C">
            <w:pPr>
              <w:spacing w:line="360" w:lineRule="auto"/>
            </w:pPr>
          </w:p>
        </w:tc>
      </w:tr>
    </w:tbl>
    <w:p w:rsidR="00D04F4C" w:rsidRPr="001D4BA6" w:rsidRDefault="00D04F4C" w:rsidP="00D04F4C">
      <w:pPr>
        <w:spacing w:line="360" w:lineRule="auto"/>
      </w:pPr>
    </w:p>
    <w:p w:rsidR="00D04F4C" w:rsidRPr="00A943CB" w:rsidRDefault="00D04F4C" w:rsidP="00D04F4C">
      <w:pPr>
        <w:spacing w:line="360" w:lineRule="auto"/>
        <w:rPr>
          <w:b/>
          <w:bCs/>
          <w:i/>
          <w:iCs/>
        </w:rPr>
      </w:pPr>
      <w:r w:rsidRPr="00A943CB">
        <w:rPr>
          <w:b/>
          <w:bCs/>
        </w:rPr>
        <w:t>Câu 2</w:t>
      </w:r>
      <w:r w:rsidRPr="001D4BA6">
        <w:t xml:space="preserve">: </w:t>
      </w:r>
      <w:r w:rsidRPr="00A943CB">
        <w:rPr>
          <w:b/>
          <w:bCs/>
          <w:i/>
          <w:iCs/>
        </w:rPr>
        <w:t>Cho góc xoy&lt;90 và điểm M nằm trong góc đó. Ở ngoài góc xoy lấy hai điểm E và F sao cho Ox là đường trung trực của đoạn thẳng ME,</w:t>
      </w:r>
      <w:r>
        <w:rPr>
          <w:b/>
          <w:bCs/>
          <w:i/>
          <w:iCs/>
        </w:rPr>
        <w:t xml:space="preserve"> </w:t>
      </w:r>
      <w:r w:rsidRPr="00A943CB">
        <w:rPr>
          <w:b/>
          <w:bCs/>
          <w:i/>
          <w:iCs/>
        </w:rPr>
        <w:t>oy là đường trung trực của MF. Chứng minh rằng OE=OF</w:t>
      </w:r>
    </w:p>
    <w:p w:rsidR="00D04F4C" w:rsidRPr="00A943CB" w:rsidRDefault="00D04F4C" w:rsidP="00D04F4C">
      <w:pPr>
        <w:spacing w:line="360" w:lineRule="auto"/>
        <w:jc w:val="center"/>
        <w:rPr>
          <w:b/>
          <w:bCs/>
        </w:rPr>
      </w:pPr>
      <w:r w:rsidRPr="00A943CB">
        <w:rPr>
          <w:b/>
          <w:bCs/>
        </w:rPr>
        <w:t>Giải</w:t>
      </w:r>
    </w:p>
    <w:p w:rsidR="00D04F4C" w:rsidRPr="001D4BA6" w:rsidRDefault="00D04F4C" w:rsidP="00D04F4C">
      <w:pPr>
        <w:spacing w:line="360" w:lineRule="auto"/>
      </w:pPr>
      <w:r w:rsidRPr="001D4BA6">
        <w:t>Theo đề bài Ox,Oy theo thứ tự là đường trung trực của các đoạn thẳng ME,MF nên OE=OM, OF=OM. Từ đó suy ra OE=OF</w:t>
      </w:r>
    </w:p>
    <w:p w:rsidR="00D04F4C" w:rsidRPr="001D4BA6" w:rsidRDefault="00D04F4C" w:rsidP="00D04F4C">
      <w:pPr>
        <w:spacing w:line="360" w:lineRule="auto"/>
      </w:pPr>
    </w:p>
    <w:p w:rsidR="00D04F4C" w:rsidRPr="001D4BA6" w:rsidRDefault="00D04F4C" w:rsidP="00D04F4C">
      <w:pPr>
        <w:spacing w:line="360" w:lineRule="auto"/>
        <w:rPr>
          <w:color w:val="FF0000"/>
        </w:rPr>
      </w:pPr>
    </w:p>
    <w:p w:rsidR="00D04F4C" w:rsidRPr="001D4BA6" w:rsidRDefault="00D04F4C" w:rsidP="00D04F4C">
      <w:pPr>
        <w:spacing w:line="360" w:lineRule="auto"/>
      </w:pPr>
    </w:p>
    <w:p w:rsidR="00D04F4C" w:rsidRPr="00A943CB" w:rsidRDefault="00D04F4C" w:rsidP="00D04F4C">
      <w:pPr>
        <w:spacing w:line="360" w:lineRule="auto"/>
        <w:rPr>
          <w:b/>
          <w:bCs/>
          <w:i/>
          <w:iCs/>
        </w:rPr>
      </w:pPr>
      <w:r w:rsidRPr="00A943CB">
        <w:rPr>
          <w:b/>
        </w:rPr>
        <w:t>Câu 3:</w:t>
      </w:r>
      <w:r w:rsidRPr="001D4BA6">
        <w:t xml:space="preserve"> </w:t>
      </w:r>
      <w:r w:rsidRPr="00A943CB">
        <w:rPr>
          <w:b/>
          <w:bCs/>
          <w:i/>
          <w:iCs/>
        </w:rPr>
        <w:t>Cho tam giác cân ABC ở A,trung tuyến AM. Gọi I là điểm nằm giữa A và M. Chứng minh rằng tam giác AIB=tam giác AIC; Tam giác IBM=Tam giác ICM</w:t>
      </w:r>
    </w:p>
    <w:p w:rsidR="00D04F4C" w:rsidRPr="001D4BA6" w:rsidRDefault="00D04F4C" w:rsidP="00D04F4C">
      <w:pPr>
        <w:spacing w:line="360" w:lineRule="auto"/>
        <w:jc w:val="center"/>
      </w:pPr>
      <w:r w:rsidRPr="001D4BA6">
        <w:t>Giải</w:t>
      </w:r>
    </w:p>
    <w:tbl>
      <w:tblPr>
        <w:tblW w:w="5000" w:type="pct"/>
        <w:tblLook w:val="00A0"/>
      </w:tblPr>
      <w:tblGrid>
        <w:gridCol w:w="4788"/>
        <w:gridCol w:w="4788"/>
      </w:tblGrid>
      <w:tr w:rsidR="00D04F4C" w:rsidRPr="001D4BA6" w:rsidTr="00A71C9B">
        <w:tc>
          <w:tcPr>
            <w:tcW w:w="2500" w:type="pct"/>
          </w:tcPr>
          <w:p w:rsidR="00D04F4C" w:rsidRPr="001D4BA6" w:rsidRDefault="00D04F4C" w:rsidP="00D04F4C">
            <w:pPr>
              <w:spacing w:line="360" w:lineRule="auto"/>
            </w:pPr>
            <w:r w:rsidRPr="001D4BA6">
              <w:t xml:space="preserve">Tam giác ABC cân ở A, AM là trung tuyến kẻ từ đỉnh A nên AM là phân giác của góc A, do đó </w:t>
            </w:r>
            <w:r w:rsidRPr="00BF47E8">
              <w:rPr>
                <w:position w:val="-14"/>
              </w:rPr>
              <w:object w:dxaOrig="1420" w:dyaOrig="440">
                <v:shape id="_x0000_i1027" type="#_x0000_t75" style="width:70.5pt;height:22.5pt" o:ole="">
                  <v:imagedata r:id="rId12" o:title=""/>
                </v:shape>
                <o:OLEObject Type="Embed" ProgID="Equation.DSMT4" ShapeID="_x0000_i1027" DrawAspect="Content" ObjectID="_1597063386" r:id="rId13"/>
              </w:object>
            </w:r>
            <w:r w:rsidRPr="001D4BA6">
              <w:t>.</w:t>
            </w:r>
          </w:p>
          <w:p w:rsidR="00D04F4C" w:rsidRPr="001D4BA6" w:rsidRDefault="00D04F4C" w:rsidP="00D04F4C">
            <w:pPr>
              <w:spacing w:line="360" w:lineRule="auto"/>
            </w:pPr>
            <w:r w:rsidRPr="001D4BA6">
              <w:t xml:space="preserve"> Tam giác AIB= Tam giác AIC (c.g.c)</w:t>
            </w:r>
          </w:p>
          <w:p w:rsidR="00D04F4C" w:rsidRPr="001D4BA6" w:rsidRDefault="00D04F4C" w:rsidP="00D04F4C">
            <w:pPr>
              <w:spacing w:line="360" w:lineRule="auto"/>
            </w:pPr>
            <w:r w:rsidRPr="001D4BA6">
              <w:t xml:space="preserve"> Suy ra IB=IC, do đó tam giác IBM= tam giác ICM (c.c.c)</w:t>
            </w:r>
          </w:p>
          <w:p w:rsidR="00D04F4C" w:rsidRPr="001D4BA6" w:rsidRDefault="00D04F4C" w:rsidP="00D04F4C">
            <w:pPr>
              <w:spacing w:line="360" w:lineRule="auto"/>
            </w:pPr>
          </w:p>
        </w:tc>
        <w:tc>
          <w:tcPr>
            <w:tcW w:w="2500" w:type="pct"/>
            <w:vAlign w:val="center"/>
          </w:tcPr>
          <w:p w:rsidR="00D04F4C" w:rsidRPr="001D4BA6" w:rsidRDefault="00D04F4C" w:rsidP="00D04F4C">
            <w:pPr>
              <w:spacing w:line="360" w:lineRule="auto"/>
            </w:pPr>
          </w:p>
          <w:p w:rsidR="00D04F4C" w:rsidRPr="001D4BA6" w:rsidRDefault="00D04F4C" w:rsidP="00D04F4C">
            <w:pPr>
              <w:spacing w:line="360" w:lineRule="auto"/>
            </w:pPr>
            <w:r>
              <w:rPr>
                <w:noProof/>
              </w:rPr>
              <w:drawing>
                <wp:inline distT="0" distB="0" distL="0" distR="0">
                  <wp:extent cx="1943100" cy="2190750"/>
                  <wp:effectExtent l="19050" t="0" r="0" b="0"/>
                  <wp:docPr id="3230" name="Picture 2" descr="Screen Clippi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Screen Clippi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3100" cy="21907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04F4C" w:rsidRPr="001D4BA6" w:rsidRDefault="00D04F4C" w:rsidP="00D04F4C">
      <w:pPr>
        <w:spacing w:line="360" w:lineRule="auto"/>
      </w:pPr>
    </w:p>
    <w:p w:rsidR="00D04F4C" w:rsidRPr="00A943CB" w:rsidRDefault="00D04F4C" w:rsidP="00D04F4C">
      <w:pPr>
        <w:spacing w:line="360" w:lineRule="auto"/>
        <w:rPr>
          <w:b/>
          <w:bCs/>
          <w:i/>
          <w:iCs/>
        </w:rPr>
      </w:pPr>
      <w:r w:rsidRPr="00A943CB">
        <w:rPr>
          <w:b/>
        </w:rPr>
        <w:lastRenderedPageBreak/>
        <w:t>Câu 4:</w:t>
      </w:r>
      <w:r w:rsidRPr="001D4BA6">
        <w:t xml:space="preserve"> </w:t>
      </w:r>
      <w:r w:rsidRPr="00A943CB">
        <w:rPr>
          <w:b/>
          <w:bCs/>
          <w:i/>
          <w:iCs/>
        </w:rPr>
        <w:t>Cho tam giác ABC vuông ở A và AB&lt;AC. Đường tr</w:t>
      </w:r>
      <w:r>
        <w:rPr>
          <w:b/>
          <w:bCs/>
          <w:i/>
          <w:iCs/>
        </w:rPr>
        <w:t xml:space="preserve">ung trực của cạnh BC cắt AC ở M, </w:t>
      </w:r>
      <w:r w:rsidRPr="00A943CB">
        <w:rPr>
          <w:b/>
          <w:bCs/>
          <w:i/>
          <w:iCs/>
        </w:rPr>
        <w:t>biết BM là tia phân giác của góc ABC.</w:t>
      </w:r>
      <w:r>
        <w:rPr>
          <w:b/>
          <w:bCs/>
          <w:i/>
          <w:iCs/>
        </w:rPr>
        <w:t xml:space="preserve"> T</w:t>
      </w:r>
      <w:r w:rsidRPr="00A943CB">
        <w:rPr>
          <w:b/>
          <w:bCs/>
          <w:i/>
          <w:iCs/>
        </w:rPr>
        <w:t>ính góc ACB</w:t>
      </w:r>
    </w:p>
    <w:p w:rsidR="00D04F4C" w:rsidRPr="001D4BA6" w:rsidRDefault="00D04F4C" w:rsidP="00D04F4C">
      <w:pPr>
        <w:spacing w:line="360" w:lineRule="auto"/>
        <w:jc w:val="center"/>
      </w:pPr>
      <w:r w:rsidRPr="001D4BA6">
        <w:t>Giải</w:t>
      </w:r>
    </w:p>
    <w:tbl>
      <w:tblPr>
        <w:tblW w:w="5000" w:type="pct"/>
        <w:tblLook w:val="00A0"/>
      </w:tblPr>
      <w:tblGrid>
        <w:gridCol w:w="4650"/>
        <w:gridCol w:w="4926"/>
      </w:tblGrid>
      <w:tr w:rsidR="00D04F4C" w:rsidRPr="001D4BA6" w:rsidTr="00A71C9B">
        <w:tc>
          <w:tcPr>
            <w:tcW w:w="2428" w:type="pct"/>
          </w:tcPr>
          <w:p w:rsidR="00D04F4C" w:rsidRPr="001D4BA6" w:rsidRDefault="00D04F4C" w:rsidP="00D04F4C">
            <w:pPr>
              <w:spacing w:line="360" w:lineRule="auto"/>
            </w:pPr>
            <w:r w:rsidRPr="001D4BA6">
              <w:t xml:space="preserve">Điểm M nằm trên trung trực của BC nên MB=MC. Ta có tam giác MBC cân ở M, suy ra </w:t>
            </w:r>
            <w:r w:rsidRPr="00BF47E8">
              <w:rPr>
                <w:position w:val="-14"/>
              </w:rPr>
              <w:object w:dxaOrig="1380" w:dyaOrig="440">
                <v:shape id="_x0000_i1028" type="#_x0000_t75" style="width:69pt;height:22.5pt" o:ole="">
                  <v:imagedata r:id="rId15" o:title=""/>
                </v:shape>
                <o:OLEObject Type="Embed" ProgID="Equation.DSMT4" ShapeID="_x0000_i1028" DrawAspect="Content" ObjectID="_1597063387" r:id="rId16"/>
              </w:object>
            </w:r>
            <w:r w:rsidRPr="001D4BA6">
              <w:t xml:space="preserve">. Mà </w:t>
            </w:r>
            <w:r w:rsidRPr="00BF47E8">
              <w:rPr>
                <w:position w:val="-14"/>
              </w:rPr>
              <w:object w:dxaOrig="1460" w:dyaOrig="440">
                <v:shape id="_x0000_i1029" type="#_x0000_t75" style="width:72.75pt;height:22.5pt" o:ole="">
                  <v:imagedata r:id="rId17" o:title=""/>
                </v:shape>
                <o:OLEObject Type="Embed" ProgID="Equation.DSMT4" ShapeID="_x0000_i1029" DrawAspect="Content" ObjectID="_1597063388" r:id="rId18"/>
              </w:object>
            </w:r>
            <w:r w:rsidRPr="001D4BA6">
              <w:t xml:space="preserve">( gt) nên </w:t>
            </w:r>
            <w:r w:rsidRPr="00BF47E8">
              <w:rPr>
                <w:position w:val="-14"/>
              </w:rPr>
              <w:object w:dxaOrig="2320" w:dyaOrig="440">
                <v:shape id="_x0000_i1030" type="#_x0000_t75" style="width:114.75pt;height:22.5pt" o:ole="">
                  <v:imagedata r:id="rId19" o:title=""/>
                </v:shape>
                <o:OLEObject Type="Embed" ProgID="Equation.DSMT4" ShapeID="_x0000_i1030" DrawAspect="Content" ObjectID="_1597063389" r:id="rId20"/>
              </w:object>
            </w:r>
          </w:p>
          <w:p w:rsidR="00D04F4C" w:rsidRPr="001D4BA6" w:rsidRDefault="00D04F4C" w:rsidP="00D04F4C">
            <w:pPr>
              <w:spacing w:line="360" w:lineRule="auto"/>
            </w:pPr>
            <w:r w:rsidRPr="001D4BA6">
              <w:t>Tam giác ABC vuông ở A( gt) =&gt;</w:t>
            </w:r>
            <w:r w:rsidRPr="00BF47E8">
              <w:rPr>
                <w:position w:val="-8"/>
              </w:rPr>
              <w:object w:dxaOrig="2079" w:dyaOrig="420">
                <v:shape id="_x0000_i1031" type="#_x0000_t75" style="width:102.75pt;height:21pt" o:ole="">
                  <v:imagedata r:id="rId21" o:title=""/>
                </v:shape>
                <o:OLEObject Type="Embed" ProgID="Equation.DSMT4" ShapeID="_x0000_i1031" DrawAspect="Content" ObjectID="_1597063390" r:id="rId22"/>
              </w:object>
            </w:r>
            <w:r w:rsidRPr="001D4BA6">
              <w:t xml:space="preserve">hay </w:t>
            </w:r>
            <w:r w:rsidRPr="00BF47E8">
              <w:rPr>
                <w:position w:val="-14"/>
              </w:rPr>
              <w:object w:dxaOrig="3040" w:dyaOrig="480">
                <v:shape id="_x0000_i1032" type="#_x0000_t75" style="width:150.75pt;height:24pt" o:ole="">
                  <v:imagedata r:id="rId23" o:title=""/>
                </v:shape>
                <o:OLEObject Type="Embed" ProgID="Equation.DSMT4" ShapeID="_x0000_i1032" DrawAspect="Content" ObjectID="_1597063391" r:id="rId24"/>
              </w:object>
            </w:r>
            <w:r w:rsidRPr="001D4BA6">
              <w:t>=&gt;</w:t>
            </w:r>
            <w:r>
              <w:rPr>
                <w:noProof/>
              </w:rPr>
              <w:drawing>
                <wp:inline distT="0" distB="0" distL="0" distR="0">
                  <wp:extent cx="2752725" cy="1457325"/>
                  <wp:effectExtent l="19050" t="0" r="9525" b="0"/>
                  <wp:docPr id="3236" name="Picture 3" descr="Screen Clippi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Screen Clippi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52725" cy="1457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F47E8">
              <w:rPr>
                <w:position w:val="-6"/>
              </w:rPr>
              <w:object w:dxaOrig="3159" w:dyaOrig="400">
                <v:shape id="_x0000_i1033" type="#_x0000_t75" style="width:156pt;height:19.5pt" o:ole="">
                  <v:imagedata r:id="rId26" o:title=""/>
                </v:shape>
                <o:OLEObject Type="Embed" ProgID="Equation.DSMT4" ShapeID="_x0000_i1033" DrawAspect="Content" ObjectID="_1597063392" r:id="rId27"/>
              </w:object>
            </w:r>
          </w:p>
        </w:tc>
        <w:tc>
          <w:tcPr>
            <w:tcW w:w="2572" w:type="pct"/>
          </w:tcPr>
          <w:p w:rsidR="00D04F4C" w:rsidRDefault="00D04F4C" w:rsidP="00D04F4C">
            <w:pPr>
              <w:spacing w:line="360" w:lineRule="auto"/>
            </w:pPr>
          </w:p>
          <w:p w:rsidR="00D04F4C" w:rsidRDefault="00D04F4C" w:rsidP="00D04F4C">
            <w:pPr>
              <w:spacing w:line="360" w:lineRule="auto"/>
            </w:pPr>
          </w:p>
          <w:p w:rsidR="00D04F4C" w:rsidRDefault="00D04F4C" w:rsidP="00D04F4C">
            <w:pPr>
              <w:spacing w:line="360" w:lineRule="auto"/>
            </w:pPr>
          </w:p>
          <w:p w:rsidR="00D04F4C" w:rsidRDefault="00D04F4C" w:rsidP="00D04F4C">
            <w:pPr>
              <w:spacing w:line="360" w:lineRule="auto"/>
            </w:pPr>
          </w:p>
          <w:p w:rsidR="00D04F4C" w:rsidRDefault="00D04F4C" w:rsidP="00D04F4C">
            <w:pPr>
              <w:spacing w:line="360" w:lineRule="auto"/>
            </w:pPr>
          </w:p>
          <w:p w:rsidR="00D04F4C" w:rsidRDefault="00D04F4C" w:rsidP="00D04F4C">
            <w:pPr>
              <w:spacing w:line="360" w:lineRule="auto"/>
            </w:pPr>
          </w:p>
          <w:p w:rsidR="00D04F4C" w:rsidRPr="001D4BA6" w:rsidRDefault="00D04F4C" w:rsidP="00D04F4C">
            <w:pPr>
              <w:spacing w:line="360" w:lineRule="auto"/>
            </w:pPr>
          </w:p>
          <w:p w:rsidR="00D04F4C" w:rsidRPr="001D4BA6" w:rsidRDefault="00D04F4C" w:rsidP="00D04F4C">
            <w:pPr>
              <w:spacing w:line="360" w:lineRule="auto"/>
            </w:pPr>
          </w:p>
          <w:p w:rsidR="00D04F4C" w:rsidRPr="001D4BA6" w:rsidRDefault="00D04F4C" w:rsidP="00D04F4C">
            <w:pPr>
              <w:spacing w:line="360" w:lineRule="auto"/>
            </w:pPr>
          </w:p>
        </w:tc>
      </w:tr>
    </w:tbl>
    <w:p w:rsidR="00D04F4C" w:rsidRPr="00A943CB" w:rsidRDefault="00D04F4C" w:rsidP="00D04F4C">
      <w:pPr>
        <w:spacing w:line="360" w:lineRule="auto"/>
        <w:rPr>
          <w:b/>
          <w:bCs/>
          <w:i/>
          <w:iCs/>
        </w:rPr>
      </w:pPr>
      <w:r w:rsidRPr="00A943CB">
        <w:rPr>
          <w:b/>
        </w:rPr>
        <w:t>Câu 5</w:t>
      </w:r>
      <w:r w:rsidRPr="001D4BA6">
        <w:rPr>
          <w:b/>
          <w:u w:val="single"/>
        </w:rPr>
        <w:t>:</w:t>
      </w:r>
      <w:r w:rsidRPr="001D4BA6">
        <w:t xml:space="preserve"> </w:t>
      </w:r>
      <w:r w:rsidRPr="00A943CB">
        <w:rPr>
          <w:b/>
          <w:bCs/>
          <w:i/>
          <w:iCs/>
        </w:rPr>
        <w:t>Cho tam giác ABC cân ở A. trên nửa mặt phẳng bờ BC không chứa đỉnh A, vẽ tia Bx// AC, trên đó lấy điểm M sao cho BM=AB. Chứng minh rằng AM là đường trung trực của đoạn thẳng BC</w:t>
      </w:r>
    </w:p>
    <w:p w:rsidR="00D04F4C" w:rsidRPr="001D4BA6" w:rsidRDefault="00D04F4C" w:rsidP="00D04F4C">
      <w:pPr>
        <w:spacing w:line="360" w:lineRule="auto"/>
        <w:jc w:val="center"/>
      </w:pPr>
      <w:r w:rsidRPr="001D4BA6">
        <w:t>GIẢI:</w:t>
      </w:r>
    </w:p>
    <w:tbl>
      <w:tblPr>
        <w:tblW w:w="5000" w:type="pct"/>
        <w:tblLook w:val="00A0"/>
      </w:tblPr>
      <w:tblGrid>
        <w:gridCol w:w="4788"/>
        <w:gridCol w:w="4788"/>
      </w:tblGrid>
      <w:tr w:rsidR="00D04F4C" w:rsidRPr="001D4BA6" w:rsidTr="00A71C9B">
        <w:tc>
          <w:tcPr>
            <w:tcW w:w="2500" w:type="pct"/>
          </w:tcPr>
          <w:p w:rsidR="00D04F4C" w:rsidRPr="001D4BA6" w:rsidRDefault="00D04F4C" w:rsidP="00D04F4C">
            <w:pPr>
              <w:spacing w:line="360" w:lineRule="auto"/>
            </w:pPr>
            <w:r w:rsidRPr="001D4BA6">
              <w:t>Tam giác ABC cân ở A nên AB=AC mà BM=AB( gt), =&gt; BM=AC</w:t>
            </w:r>
          </w:p>
          <w:p w:rsidR="00D04F4C" w:rsidRPr="001D4BA6" w:rsidRDefault="00D04F4C" w:rsidP="00D04F4C">
            <w:pPr>
              <w:spacing w:line="360" w:lineRule="auto"/>
            </w:pPr>
            <w:r w:rsidRPr="001D4BA6">
              <w:t xml:space="preserve"> Vì Bx//AC( gt) nên B1=C1( SLT), M1=A1(slt)</w:t>
            </w:r>
          </w:p>
          <w:p w:rsidR="00D04F4C" w:rsidRPr="001D4BA6" w:rsidRDefault="00D04F4C" w:rsidP="00D04F4C">
            <w:pPr>
              <w:spacing w:line="360" w:lineRule="auto"/>
            </w:pPr>
            <w:r w:rsidRPr="001D4BA6">
              <w:lastRenderedPageBreak/>
              <w:t>Gọi I là giao điểm của AM và BC ta có tam giác IBM=tam giác ICA( c.g.c) =&gt;IC=IB</w:t>
            </w:r>
          </w:p>
          <w:p w:rsidR="00D04F4C" w:rsidRPr="001D4BA6" w:rsidRDefault="00D04F4C" w:rsidP="00D04F4C">
            <w:pPr>
              <w:spacing w:line="360" w:lineRule="auto"/>
            </w:pPr>
            <w:r w:rsidRPr="001D4BA6">
              <w:t>Tam giác ABC cân ở A, có AI là trung tuyến nên AI là trung trực của tam giác đó, vậy AM là trung trực của BC</w:t>
            </w:r>
          </w:p>
        </w:tc>
        <w:tc>
          <w:tcPr>
            <w:tcW w:w="2500" w:type="pct"/>
          </w:tcPr>
          <w:p w:rsidR="00D04F4C" w:rsidRPr="001D4BA6" w:rsidRDefault="00D04F4C" w:rsidP="00D04F4C">
            <w:pPr>
              <w:spacing w:line="360" w:lineRule="auto"/>
            </w:pPr>
          </w:p>
          <w:p w:rsidR="00D04F4C" w:rsidRPr="001D4BA6" w:rsidRDefault="00D04F4C" w:rsidP="00D04F4C">
            <w:pPr>
              <w:spacing w:line="360" w:lineRule="auto"/>
            </w:pPr>
            <w:r>
              <w:rPr>
                <w:noProof/>
              </w:rPr>
              <w:lastRenderedPageBreak/>
              <w:drawing>
                <wp:inline distT="0" distB="0" distL="0" distR="0">
                  <wp:extent cx="1714500" cy="2714625"/>
                  <wp:effectExtent l="19050" t="0" r="0" b="0"/>
                  <wp:docPr id="3238" name="Picture 4" descr="Screen Clippi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Screen Clippi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0" cy="2714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04F4C" w:rsidRPr="001D4BA6" w:rsidRDefault="00D04F4C" w:rsidP="00D04F4C">
            <w:pPr>
              <w:spacing w:line="360" w:lineRule="auto"/>
            </w:pPr>
          </w:p>
        </w:tc>
      </w:tr>
    </w:tbl>
    <w:p w:rsidR="00D04F4C" w:rsidRPr="00164519" w:rsidRDefault="00D04F4C" w:rsidP="00D04F4C">
      <w:pPr>
        <w:spacing w:line="360" w:lineRule="auto"/>
        <w:jc w:val="center"/>
        <w:rPr>
          <w:b/>
          <w:sz w:val="36"/>
          <w:szCs w:val="36"/>
          <w:lang w:val="fr-FR"/>
        </w:rPr>
      </w:pPr>
    </w:p>
    <w:p w:rsidR="00D04F4C" w:rsidRDefault="00D04F4C" w:rsidP="00D04F4C">
      <w:pPr>
        <w:spacing w:line="360" w:lineRule="auto"/>
        <w:jc w:val="center"/>
        <w:rPr>
          <w:b/>
          <w:sz w:val="36"/>
          <w:szCs w:val="36"/>
          <w:lang w:val="fr-FR"/>
        </w:rPr>
      </w:pPr>
      <w:r w:rsidRPr="00164519">
        <w:rPr>
          <w:b/>
          <w:sz w:val="36"/>
          <w:szCs w:val="36"/>
          <w:lang w:val="fr-FR"/>
        </w:rPr>
        <w:t>II</w:t>
      </w:r>
      <w:r>
        <w:rPr>
          <w:b/>
          <w:sz w:val="36"/>
          <w:szCs w:val="36"/>
          <w:lang w:val="fr-FR"/>
        </w:rPr>
        <w:t>I. VẬN DỤNG</w:t>
      </w:r>
    </w:p>
    <w:p w:rsidR="00D04F4C" w:rsidRDefault="00D04F4C" w:rsidP="00D04F4C">
      <w:pPr>
        <w:spacing w:line="360" w:lineRule="auto"/>
        <w:jc w:val="center"/>
        <w:rPr>
          <w:b/>
          <w:sz w:val="36"/>
          <w:szCs w:val="36"/>
          <w:lang w:val="fr-FR"/>
        </w:rPr>
      </w:pPr>
    </w:p>
    <w:p w:rsidR="00D04F4C" w:rsidRPr="00F727DE" w:rsidRDefault="00D04F4C" w:rsidP="00D04F4C">
      <w:pPr>
        <w:spacing w:line="360" w:lineRule="auto"/>
        <w:rPr>
          <w:b/>
          <w:bCs/>
          <w:i/>
          <w:iCs/>
        </w:rPr>
      </w:pPr>
      <w:r w:rsidRPr="00D04F4C">
        <w:rPr>
          <w:b/>
          <w:lang w:val="fr-FR"/>
        </w:rPr>
        <w:t>Câu 1:</w:t>
      </w:r>
      <w:r w:rsidRPr="00D04F4C">
        <w:rPr>
          <w:lang w:val="fr-FR"/>
        </w:rPr>
        <w:t xml:space="preserve"> </w:t>
      </w:r>
      <w:r w:rsidRPr="00D04F4C">
        <w:rPr>
          <w:b/>
          <w:bCs/>
          <w:i/>
          <w:iCs/>
          <w:lang w:val="fr-FR"/>
        </w:rPr>
        <w:t xml:space="preserve">Cho tam giác cân ABC. </w:t>
      </w:r>
      <w:r w:rsidRPr="00F727DE">
        <w:rPr>
          <w:b/>
          <w:bCs/>
          <w:i/>
          <w:iCs/>
        </w:rPr>
        <w:t>Trên cạnh AB,AC lần lượt lấy điểm M và N sao cho AM=AN. Gọi I là giao điểm của BN và CM.cm:</w:t>
      </w:r>
    </w:p>
    <w:p w:rsidR="00D04F4C" w:rsidRPr="00F727DE" w:rsidRDefault="00D04F4C" w:rsidP="00D04F4C">
      <w:pPr>
        <w:spacing w:line="360" w:lineRule="auto"/>
        <w:rPr>
          <w:b/>
          <w:bCs/>
          <w:i/>
          <w:iCs/>
        </w:rPr>
      </w:pPr>
      <w:r w:rsidRPr="00F727DE">
        <w:rPr>
          <w:b/>
          <w:bCs/>
          <w:i/>
          <w:iCs/>
        </w:rPr>
        <w:t>a.Tam giác BIC cân</w:t>
      </w:r>
    </w:p>
    <w:p w:rsidR="00D04F4C" w:rsidRPr="00F727DE" w:rsidRDefault="00D04F4C" w:rsidP="00D04F4C">
      <w:pPr>
        <w:spacing w:line="360" w:lineRule="auto"/>
        <w:rPr>
          <w:b/>
          <w:bCs/>
          <w:i/>
          <w:iCs/>
        </w:rPr>
      </w:pPr>
      <w:r w:rsidRPr="00F727DE">
        <w:rPr>
          <w:b/>
          <w:bCs/>
          <w:i/>
          <w:iCs/>
        </w:rPr>
        <w:t>b.AI là đường trung trực của BC</w:t>
      </w:r>
    </w:p>
    <w:p w:rsidR="00D04F4C" w:rsidRPr="001D4BA6" w:rsidRDefault="00D04F4C" w:rsidP="00D04F4C">
      <w:pPr>
        <w:spacing w:line="360" w:lineRule="auto"/>
        <w:jc w:val="center"/>
      </w:pPr>
      <w:r w:rsidRPr="001D4BA6">
        <w:t>GIẢI:</w:t>
      </w:r>
    </w:p>
    <w:tbl>
      <w:tblPr>
        <w:tblW w:w="5000" w:type="pct"/>
        <w:tblLook w:val="00A0"/>
      </w:tblPr>
      <w:tblGrid>
        <w:gridCol w:w="4788"/>
        <w:gridCol w:w="4788"/>
      </w:tblGrid>
      <w:tr w:rsidR="00D04F4C" w:rsidRPr="001D4BA6" w:rsidTr="00A71C9B">
        <w:tc>
          <w:tcPr>
            <w:tcW w:w="2500" w:type="pct"/>
          </w:tcPr>
          <w:p w:rsidR="00D04F4C" w:rsidRPr="001D4BA6" w:rsidRDefault="00D04F4C" w:rsidP="00D04F4C">
            <w:pPr>
              <w:spacing w:line="360" w:lineRule="auto"/>
            </w:pPr>
            <w:r w:rsidRPr="001D4BA6">
              <w:t>a.Xét tam giác ANB và AMC có:</w:t>
            </w:r>
          </w:p>
          <w:p w:rsidR="00D04F4C" w:rsidRPr="001D4BA6" w:rsidRDefault="00D04F4C" w:rsidP="00D04F4C">
            <w:pPr>
              <w:spacing w:line="360" w:lineRule="auto"/>
            </w:pPr>
            <w:r w:rsidRPr="001D4BA6">
              <w:tab/>
              <w:t>AB=AC(gt)</w:t>
            </w:r>
          </w:p>
          <w:p w:rsidR="00D04F4C" w:rsidRPr="001D4BA6" w:rsidRDefault="00D04F4C" w:rsidP="00D04F4C">
            <w:pPr>
              <w:spacing w:line="360" w:lineRule="auto"/>
            </w:pPr>
            <w:r w:rsidRPr="00BF47E8">
              <w:rPr>
                <w:position w:val="-4"/>
              </w:rPr>
              <w:object w:dxaOrig="460" w:dyaOrig="300">
                <v:shape id="_x0000_i1034" type="#_x0000_t75" style="width:22.5pt;height:15pt" o:ole="">
                  <v:imagedata r:id="rId29" o:title=""/>
                </v:shape>
                <o:OLEObject Type="Embed" ProgID="Equation.DSMT4" ShapeID="_x0000_i1034" DrawAspect="Content" ObjectID="_1597063393" r:id="rId30"/>
              </w:object>
            </w:r>
            <w:r w:rsidRPr="001D4BA6">
              <w:t>: chung</w:t>
            </w:r>
          </w:p>
          <w:p w:rsidR="00D04F4C" w:rsidRPr="001D4BA6" w:rsidRDefault="00D04F4C" w:rsidP="00D04F4C">
            <w:pPr>
              <w:spacing w:line="360" w:lineRule="auto"/>
            </w:pPr>
            <w:r w:rsidRPr="001D4BA6">
              <w:tab/>
              <w:t>AN=AM( gt)</w:t>
            </w:r>
          </w:p>
          <w:p w:rsidR="00D04F4C" w:rsidRPr="001D4BA6" w:rsidRDefault="00D04F4C" w:rsidP="00D04F4C">
            <w:pPr>
              <w:spacing w:line="360" w:lineRule="auto"/>
            </w:pPr>
            <w:r w:rsidRPr="00BF47E8">
              <w:rPr>
                <w:position w:val="-4"/>
              </w:rPr>
              <w:object w:dxaOrig="2280" w:dyaOrig="300">
                <v:shape id="_x0000_i1035" type="#_x0000_t75" style="width:114pt;height:15pt" o:ole="">
                  <v:imagedata r:id="rId31" o:title=""/>
                </v:shape>
                <o:OLEObject Type="Embed" ProgID="Equation.DSMT4" ShapeID="_x0000_i1035" DrawAspect="Content" ObjectID="_1597063394" r:id="rId32"/>
              </w:object>
            </w:r>
            <w:r w:rsidRPr="001D4BA6">
              <w:t xml:space="preserve">(c.g.c) </w:t>
            </w:r>
            <w:r w:rsidRPr="00BF47E8">
              <w:sym w:font="Symbol" w:char="F0DE"/>
            </w:r>
          </w:p>
          <w:p w:rsidR="00D04F4C" w:rsidRPr="001D4BA6" w:rsidRDefault="00D04F4C" w:rsidP="00D04F4C">
            <w:pPr>
              <w:spacing w:line="360" w:lineRule="auto"/>
            </w:pPr>
            <w:r w:rsidRPr="00BF47E8">
              <w:rPr>
                <w:position w:val="-14"/>
              </w:rPr>
              <w:object w:dxaOrig="1480" w:dyaOrig="440">
                <v:shape id="_x0000_i1036" type="#_x0000_t75" style="width:73.5pt;height:22.5pt" o:ole="">
                  <v:imagedata r:id="rId33" o:title=""/>
                </v:shape>
                <o:OLEObject Type="Embed" ProgID="Equation.DSMT4" ShapeID="_x0000_i1036" DrawAspect="Content" ObjectID="_1597063395" r:id="rId34"/>
              </w:object>
            </w:r>
            <w:r w:rsidRPr="001D4BA6">
              <w:t xml:space="preserve">, </w:t>
            </w:r>
            <w:r w:rsidRPr="00BF47E8">
              <w:rPr>
                <w:position w:val="-14"/>
              </w:rPr>
              <w:object w:dxaOrig="1560" w:dyaOrig="440">
                <v:shape id="_x0000_i1037" type="#_x0000_t75" style="width:78pt;height:22.5pt" o:ole="">
                  <v:imagedata r:id="rId35" o:title=""/>
                </v:shape>
                <o:OLEObject Type="Embed" ProgID="Equation.DSMT4" ShapeID="_x0000_i1037" DrawAspect="Content" ObjectID="_1597063396" r:id="rId36"/>
              </w:object>
            </w:r>
            <w:r w:rsidRPr="001D4BA6">
              <w:t xml:space="preserve">, do đó </w:t>
            </w:r>
            <w:r w:rsidRPr="00BF47E8">
              <w:rPr>
                <w:position w:val="-14"/>
              </w:rPr>
              <w:object w:dxaOrig="1579" w:dyaOrig="440">
                <v:shape id="_x0000_i1038" type="#_x0000_t75" style="width:78.75pt;height:22.5pt" o:ole="">
                  <v:imagedata r:id="rId37" o:title=""/>
                </v:shape>
                <o:OLEObject Type="Embed" ProgID="Equation.DSMT4" ShapeID="_x0000_i1038" DrawAspect="Content" ObjectID="_1597063397" r:id="rId38"/>
              </w:object>
            </w:r>
          </w:p>
          <w:p w:rsidR="00D04F4C" w:rsidRPr="001D4BA6" w:rsidRDefault="00D04F4C" w:rsidP="00D04F4C">
            <w:pPr>
              <w:spacing w:line="360" w:lineRule="auto"/>
            </w:pPr>
            <w:r w:rsidRPr="001D4BA6">
              <w:lastRenderedPageBreak/>
              <w:t>Lại có AB=AC và AM=AN nên MB=NC =&gt; Tam giác IMB=tam giác INC (g.c.g) =&gt;IB=IC do đó tam giác BIC cân ở I</w:t>
            </w:r>
          </w:p>
          <w:p w:rsidR="00D04F4C" w:rsidRPr="001D4BA6" w:rsidRDefault="00D04F4C" w:rsidP="00D04F4C">
            <w:pPr>
              <w:spacing w:line="360" w:lineRule="auto"/>
            </w:pPr>
            <w:r w:rsidRPr="001D4BA6">
              <w:t xml:space="preserve">b.eVì IB=IC nên điểm I thuộc đường trung trực của BC (1) </w:t>
            </w:r>
          </w:p>
          <w:p w:rsidR="00D04F4C" w:rsidRPr="001D4BA6" w:rsidRDefault="00D04F4C" w:rsidP="00D04F4C">
            <w:pPr>
              <w:spacing w:line="360" w:lineRule="auto"/>
            </w:pPr>
            <w:r w:rsidRPr="001D4BA6">
              <w:t>Mặt khác do AB=AC nên điểm A cũng thuộc đường trung trực của BC (2)</w:t>
            </w:r>
          </w:p>
          <w:p w:rsidR="00D04F4C" w:rsidRPr="001D4BA6" w:rsidRDefault="00D04F4C" w:rsidP="00D04F4C">
            <w:pPr>
              <w:spacing w:line="360" w:lineRule="auto"/>
            </w:pPr>
            <w:r w:rsidRPr="001D4BA6">
              <w:t>Từ (1)và(2) suy ra AI là trung trực của BC</w:t>
            </w:r>
          </w:p>
          <w:p w:rsidR="00D04F4C" w:rsidRPr="001D4BA6" w:rsidRDefault="00D04F4C" w:rsidP="00D04F4C">
            <w:pPr>
              <w:spacing w:line="360" w:lineRule="auto"/>
            </w:pPr>
          </w:p>
        </w:tc>
        <w:tc>
          <w:tcPr>
            <w:tcW w:w="2500" w:type="pct"/>
          </w:tcPr>
          <w:p w:rsidR="00D04F4C" w:rsidRPr="001D4BA6" w:rsidRDefault="00D04F4C" w:rsidP="00D04F4C">
            <w:pPr>
              <w:spacing w:line="360" w:lineRule="auto"/>
            </w:pPr>
          </w:p>
          <w:p w:rsidR="00D04F4C" w:rsidRPr="001D4BA6" w:rsidRDefault="00D04F4C" w:rsidP="00D04F4C">
            <w:pPr>
              <w:spacing w:line="360" w:lineRule="auto"/>
            </w:pPr>
          </w:p>
          <w:p w:rsidR="00D04F4C" w:rsidRPr="001D4BA6" w:rsidRDefault="00D04F4C" w:rsidP="00D04F4C">
            <w:pPr>
              <w:spacing w:line="360" w:lineRule="auto"/>
            </w:pPr>
            <w:r>
              <w:rPr>
                <w:noProof/>
              </w:rPr>
              <w:lastRenderedPageBreak/>
              <w:drawing>
                <wp:inline distT="0" distB="0" distL="0" distR="0">
                  <wp:extent cx="2295525" cy="2171700"/>
                  <wp:effectExtent l="19050" t="0" r="9525" b="0"/>
                  <wp:docPr id="3378" name="Picture 5" descr="Screen Clippi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Screen Clippi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95525" cy="2171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04F4C" w:rsidRPr="001D4BA6" w:rsidRDefault="00D04F4C" w:rsidP="00D04F4C">
            <w:pPr>
              <w:spacing w:line="360" w:lineRule="auto"/>
            </w:pPr>
          </w:p>
        </w:tc>
      </w:tr>
    </w:tbl>
    <w:p w:rsidR="00D04F4C" w:rsidRPr="001D4BA6" w:rsidRDefault="00D04F4C" w:rsidP="00D04F4C">
      <w:pPr>
        <w:spacing w:line="360" w:lineRule="auto"/>
      </w:pPr>
    </w:p>
    <w:p w:rsidR="00D04F4C" w:rsidRPr="00F727DE" w:rsidRDefault="00D04F4C" w:rsidP="00D04F4C">
      <w:pPr>
        <w:spacing w:line="360" w:lineRule="auto"/>
        <w:rPr>
          <w:b/>
          <w:bCs/>
          <w:i/>
          <w:iCs/>
        </w:rPr>
      </w:pPr>
      <w:r w:rsidRPr="001D4BA6">
        <w:rPr>
          <w:b/>
        </w:rPr>
        <w:t>Câu 2</w:t>
      </w:r>
      <w:r w:rsidRPr="001D4BA6">
        <w:t xml:space="preserve">: </w:t>
      </w:r>
      <w:r w:rsidRPr="00F727DE">
        <w:rPr>
          <w:b/>
          <w:bCs/>
          <w:i/>
          <w:iCs/>
        </w:rPr>
        <w:t xml:space="preserve">Cho tam giác ABC, A=90°, Phân giác của góc B cắt cạnh AC tại D. qua D kẻ đường thẳng vuông góc với BC tại H, cắt BA tại K. </w:t>
      </w:r>
    </w:p>
    <w:p w:rsidR="00D04F4C" w:rsidRPr="00F727DE" w:rsidRDefault="00D04F4C" w:rsidP="00D04F4C">
      <w:pPr>
        <w:spacing w:line="360" w:lineRule="auto"/>
        <w:rPr>
          <w:b/>
          <w:bCs/>
          <w:i/>
          <w:iCs/>
        </w:rPr>
      </w:pPr>
      <w:r w:rsidRPr="00F727DE">
        <w:rPr>
          <w:b/>
          <w:bCs/>
          <w:i/>
          <w:iCs/>
        </w:rPr>
        <w:t>CMR:a.∆ABD=∆HBD</w:t>
      </w:r>
    </w:p>
    <w:p w:rsidR="00D04F4C" w:rsidRPr="00F727DE" w:rsidRDefault="00D04F4C" w:rsidP="00D04F4C">
      <w:pPr>
        <w:spacing w:line="360" w:lineRule="auto"/>
        <w:rPr>
          <w:b/>
          <w:bCs/>
          <w:i/>
          <w:iCs/>
        </w:rPr>
      </w:pPr>
      <w:r w:rsidRPr="00F727DE">
        <w:rPr>
          <w:b/>
          <w:bCs/>
          <w:i/>
          <w:iCs/>
        </w:rPr>
        <w:t>b.   BD là đường trung trực của KC</w:t>
      </w:r>
    </w:p>
    <w:p w:rsidR="00D04F4C" w:rsidRPr="00F727DE" w:rsidRDefault="00D04F4C" w:rsidP="00D04F4C">
      <w:pPr>
        <w:spacing w:line="360" w:lineRule="auto"/>
        <w:jc w:val="center"/>
        <w:rPr>
          <w:b/>
          <w:bCs/>
        </w:rPr>
      </w:pPr>
      <w:r w:rsidRPr="00F727DE">
        <w:rPr>
          <w:b/>
          <w:bCs/>
        </w:rPr>
        <w:t>Giải</w:t>
      </w:r>
    </w:p>
    <w:p w:rsidR="00D04F4C" w:rsidRPr="001D4BA6" w:rsidRDefault="00D04F4C" w:rsidP="00D04F4C">
      <w:pPr>
        <w:spacing w:line="360" w:lineRule="auto"/>
      </w:pPr>
      <w:r w:rsidRPr="001D4BA6">
        <w:tab/>
      </w:r>
      <w:r w:rsidRPr="001D4BA6">
        <w:tab/>
        <w:t>a.∆ABD=∆HBD (Ch-gn) =&gt; AD=HD</w:t>
      </w:r>
    </w:p>
    <w:p w:rsidR="00D04F4C" w:rsidRPr="001D4BA6" w:rsidRDefault="00D04F4C" w:rsidP="00D04F4C">
      <w:pPr>
        <w:spacing w:line="360" w:lineRule="auto"/>
      </w:pPr>
      <w:r w:rsidRPr="001D4BA6">
        <w:tab/>
      </w:r>
      <w:r w:rsidRPr="001D4BA6">
        <w:tab/>
        <w:t>b.∆ADK=∆HDC( g-c-g), suy ra DK=DC, do đó điểm D thuộc đường trung trực của KC (1)</w:t>
      </w:r>
    </w:p>
    <w:p w:rsidR="00D04F4C" w:rsidRPr="001D4BA6" w:rsidRDefault="00D04F4C" w:rsidP="00D04F4C">
      <w:pPr>
        <w:spacing w:line="360" w:lineRule="auto"/>
      </w:pPr>
      <w:r w:rsidRPr="001D4BA6">
        <w:tab/>
        <w:t>Do ∆ABD=∆HBD nên BA=BH, ∆ADK=∆HDC nên BK=HC =&gt; BK=BC do đó điểm B thuộc đường trung trực của KC (2)</w:t>
      </w:r>
    </w:p>
    <w:p w:rsidR="00D04F4C" w:rsidRPr="001D4BA6" w:rsidRDefault="00D04F4C" w:rsidP="00D04F4C">
      <w:pPr>
        <w:spacing w:line="360" w:lineRule="auto"/>
      </w:pPr>
      <w:r w:rsidRPr="001D4BA6">
        <w:t>Từ(1) và) (2)=&gt; BD là đường trung trực của KC</w:t>
      </w:r>
    </w:p>
    <w:p w:rsidR="00D04F4C" w:rsidRPr="001D4BA6" w:rsidRDefault="00D04F4C" w:rsidP="00D04F4C">
      <w:pPr>
        <w:spacing w:line="360" w:lineRule="auto"/>
      </w:pPr>
    </w:p>
    <w:p w:rsidR="00D04F4C" w:rsidRPr="00F727DE" w:rsidRDefault="00D04F4C" w:rsidP="00D04F4C">
      <w:pPr>
        <w:spacing w:line="360" w:lineRule="auto"/>
        <w:rPr>
          <w:b/>
          <w:bCs/>
          <w:i/>
          <w:iCs/>
        </w:rPr>
      </w:pPr>
      <w:r w:rsidRPr="001D4BA6">
        <w:rPr>
          <w:b/>
        </w:rPr>
        <w:t>Câu 3</w:t>
      </w:r>
      <w:r w:rsidRPr="001D4BA6">
        <w:t xml:space="preserve">: </w:t>
      </w:r>
      <w:r w:rsidRPr="00F727DE">
        <w:rPr>
          <w:b/>
          <w:bCs/>
          <w:i/>
          <w:iCs/>
        </w:rPr>
        <w:t xml:space="preserve">Cho tam giác ABC cân ở A, có góc A=40°. Đường trung trực của AB cắt BC ở D. </w:t>
      </w:r>
    </w:p>
    <w:p w:rsidR="00D04F4C" w:rsidRPr="00F727DE" w:rsidRDefault="00D04F4C" w:rsidP="00D04F4C">
      <w:pPr>
        <w:spacing w:line="360" w:lineRule="auto"/>
        <w:rPr>
          <w:b/>
          <w:bCs/>
          <w:i/>
          <w:iCs/>
        </w:rPr>
      </w:pPr>
      <w:r w:rsidRPr="00F727DE">
        <w:rPr>
          <w:b/>
          <w:bCs/>
          <w:i/>
          <w:iCs/>
        </w:rPr>
        <w:t>a.Tính góc CAD?</w:t>
      </w:r>
    </w:p>
    <w:p w:rsidR="00D04F4C" w:rsidRPr="00F727DE" w:rsidRDefault="00D04F4C" w:rsidP="00D04F4C">
      <w:pPr>
        <w:spacing w:line="360" w:lineRule="auto"/>
        <w:rPr>
          <w:b/>
          <w:bCs/>
          <w:i/>
          <w:iCs/>
        </w:rPr>
      </w:pPr>
      <w:r w:rsidRPr="00F727DE">
        <w:rPr>
          <w:b/>
          <w:bCs/>
          <w:i/>
          <w:iCs/>
        </w:rPr>
        <w:lastRenderedPageBreak/>
        <w:t>b.Trên tia đối của tia AD lấy điểm M sao cho AM=CD. Chứng minh tam giác BMD là tam giác cân</w:t>
      </w:r>
    </w:p>
    <w:p w:rsidR="00D04F4C" w:rsidRPr="001D4BA6" w:rsidRDefault="00D04F4C" w:rsidP="00D04F4C">
      <w:pPr>
        <w:spacing w:line="360" w:lineRule="auto"/>
      </w:pPr>
      <w:r w:rsidRPr="001D4BA6">
        <w:tab/>
      </w:r>
      <w:r w:rsidRPr="001D4BA6">
        <w:tab/>
      </w:r>
      <w:r w:rsidRPr="001D4BA6">
        <w:tab/>
      </w:r>
      <w:r w:rsidRPr="001D4BA6">
        <w:tab/>
      </w:r>
      <w:r w:rsidRPr="001D4BA6">
        <w:tab/>
      </w:r>
      <w:r w:rsidRPr="001D4BA6">
        <w:tab/>
        <w:t>GIẢI:</w:t>
      </w:r>
    </w:p>
    <w:p w:rsidR="00D04F4C" w:rsidRPr="001D4BA6" w:rsidRDefault="00D04F4C" w:rsidP="00D04F4C">
      <w:pPr>
        <w:spacing w:line="360" w:lineRule="auto"/>
      </w:pPr>
      <w:r w:rsidRPr="001D4BA6">
        <w:t>a.∆ABC cân ở A có góc A=40°, nên góc B= 70°. D nằm trên đường trung trực của AB, do đó DA=DB,∆ADB cân ở D, góc BAD= góc B=70°</w:t>
      </w:r>
    </w:p>
    <w:p w:rsidR="00D04F4C" w:rsidRPr="001D4BA6" w:rsidRDefault="00D04F4C" w:rsidP="00D04F4C">
      <w:pPr>
        <w:spacing w:line="360" w:lineRule="auto"/>
      </w:pPr>
      <w:r w:rsidRPr="001D4BA6">
        <w:t>Góc CAD= 70°-40°=30°</w:t>
      </w:r>
    </w:p>
    <w:p w:rsidR="00D04F4C" w:rsidRPr="001D4BA6" w:rsidRDefault="00D04F4C" w:rsidP="00D04F4C">
      <w:pPr>
        <w:spacing w:line="360" w:lineRule="auto"/>
      </w:pPr>
      <w:r w:rsidRPr="001D4BA6">
        <w:t>b.dễ dàng chứng minh được góc MAB= góc DCA=110</w:t>
      </w:r>
      <w:r w:rsidRPr="00BF47E8">
        <w:pict>
          <v:shape id="_x0000_i1039" type="#_x0000_t75" style="width:9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stylePaneFormatFilter w:val=&quot;3F01&quot;/&gt;&lt;w:defaultTabStop w:val=&quot;720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41BAA&quot;/&gt;&lt;wsp:rsid wsp:val=&quot;00053C49&quot;/&gt;&lt;wsp:rsid wsp:val=&quot;00075716&quot;/&gt;&lt;wsp:rsid wsp:val=&quot;000963A3&quot;/&gt;&lt;wsp:rsid wsp:val=&quot;000B5D68&quot;/&gt;&lt;wsp:rsid wsp:val=&quot;000B6BC5&quot;/&gt;&lt;wsp:rsid wsp:val=&quot;000B7CF2&quot;/&gt;&lt;wsp:rsid wsp:val=&quot;000E57DF&quot;/&gt;&lt;wsp:rsid wsp:val=&quot;00186A7A&quot;/&gt;&lt;wsp:rsid wsp:val=&quot;001C16C0&quot;/&gt;&lt;wsp:rsid wsp:val=&quot;001C2C27&quot;/&gt;&lt;wsp:rsid wsp:val=&quot;001D4BA6&quot;/&gt;&lt;wsp:rsid wsp:val=&quot;001E560E&quot;/&gt;&lt;wsp:rsid wsp:val=&quot;002048DC&quot;/&gt;&lt;wsp:rsid wsp:val=&quot;00206C84&quot;/&gt;&lt;wsp:rsid wsp:val=&quot;0021759D&quot;/&gt;&lt;wsp:rsid wsp:val=&quot;002200C7&quot;/&gt;&lt;wsp:rsid wsp:val=&quot;002367AD&quot;/&gt;&lt;wsp:rsid wsp:val=&quot;002377C6&quot;/&gt;&lt;wsp:rsid wsp:val=&quot;002720B8&quot;/&gt;&lt;wsp:rsid wsp:val=&quot;002909B6&quot;/&gt;&lt;wsp:rsid wsp:val=&quot;002911D7&quot;/&gt;&lt;wsp:rsid wsp:val=&quot;002A3289&quot;/&gt;&lt;wsp:rsid wsp:val=&quot;002C1DCB&quot;/&gt;&lt;wsp:rsid wsp:val=&quot;002D5F94&quot;/&gt;&lt;wsp:rsid wsp:val=&quot;002E1445&quot;/&gt;&lt;wsp:rsid wsp:val=&quot;002E2E1C&quot;/&gt;&lt;wsp:rsid wsp:val=&quot;002E6028&quot;/&gt;&lt;wsp:rsid wsp:val=&quot;00340F76&quot;/&gt;&lt;wsp:rsid wsp:val=&quot;00363B09&quot;/&gt;&lt;wsp:rsid wsp:val=&quot;0037682A&quot;/&gt;&lt;wsp:rsid wsp:val=&quot;003968E8&quot;/&gt;&lt;wsp:rsid wsp:val=&quot;003D0058&quot;/&gt;&lt;wsp:rsid wsp:val=&quot;004313AE&quot;/&gt;&lt;wsp:rsid wsp:val=&quot;0045511A&quot;/&gt;&lt;wsp:rsid wsp:val=&quot;00462732&quot;/&gt;&lt;wsp:rsid wsp:val=&quot;00470AD2&quot;/&gt;&lt;wsp:rsid wsp:val=&quot;004E2B22&quot;/&gt;&lt;wsp:rsid wsp:val=&quot;004F4DF4&quot;/&gt;&lt;wsp:rsid wsp:val=&quot;005339D6&quot;/&gt;&lt;wsp:rsid wsp:val=&quot;00545F7E&quot;/&gt;&lt;wsp:rsid wsp:val=&quot;00570A5B&quot;/&gt;&lt;wsp:rsid wsp:val=&quot;00585A85&quot;/&gt;&lt;wsp:rsid wsp:val=&quot;005B265C&quot;/&gt;&lt;wsp:rsid wsp:val=&quot;005C3434&quot;/&gt;&lt;wsp:rsid wsp:val=&quot;005D21D5&quot;/&gt;&lt;wsp:rsid wsp:val=&quot;005E22BB&quot;/&gt;&lt;wsp:rsid wsp:val=&quot;005F072A&quot;/&gt;&lt;wsp:rsid wsp:val=&quot;00601460&quot;/&gt;&lt;wsp:rsid wsp:val=&quot;00657784&quot;/&gt;&lt;wsp:rsid wsp:val=&quot;006D0173&quot;/&gt;&lt;wsp:rsid wsp:val=&quot;006E0095&quot;/&gt;&lt;wsp:rsid wsp:val=&quot;007060CD&quot;/&gt;&lt;wsp:rsid wsp:val=&quot;00721AE6&quot;/&gt;&lt;wsp:rsid wsp:val=&quot;007304D9&quot;/&gt;&lt;wsp:rsid wsp:val=&quot;0074670A&quot;/&gt;&lt;wsp:rsid wsp:val=&quot;007B2DED&quot;/&gt;&lt;wsp:rsid wsp:val=&quot;007C1341&quot;/&gt;&lt;wsp:rsid wsp:val=&quot;007D363B&quot;/&gt;&lt;wsp:rsid wsp:val=&quot;007E5B0B&quot;/&gt;&lt;wsp:rsid wsp:val=&quot;00830723&quot;/&gt;&lt;wsp:rsid wsp:val=&quot;008418AF&quot;/&gt;&lt;wsp:rsid wsp:val=&quot;008424BD&quot;/&gt;&lt;wsp:rsid wsp:val=&quot;008451B8&quot;/&gt;&lt;wsp:rsid wsp:val=&quot;0089015D&quot;/&gt;&lt;wsp:rsid wsp:val=&quot;00907119&quot;/&gt;&lt;wsp:rsid wsp:val=&quot;0095274A&quot;/&gt;&lt;wsp:rsid wsp:val=&quot;009A6111&quot;/&gt;&lt;wsp:rsid wsp:val=&quot;009C3016&quot;/&gt;&lt;wsp:rsid wsp:val=&quot;009C4DC7&quot;/&gt;&lt;wsp:rsid wsp:val=&quot;009E2647&quot;/&gt;&lt;wsp:rsid wsp:val=&quot;009E51B8&quot;/&gt;&lt;wsp:rsid wsp:val=&quot;00A06DD7&quot;/&gt;&lt;wsp:rsid wsp:val=&quot;00A26EC8&quot;/&gt;&lt;wsp:rsid wsp:val=&quot;00A637E4&quot;/&gt;&lt;wsp:rsid wsp:val=&quot;00A86DF4&quot;/&gt;&lt;wsp:rsid wsp:val=&quot;00A955D2&quot;/&gt;&lt;wsp:rsid wsp:val=&quot;00AA0F36&quot;/&gt;&lt;wsp:rsid wsp:val=&quot;00B23F94&quot;/&gt;&lt;wsp:rsid wsp:val=&quot;00B25A11&quot;/&gt;&lt;wsp:rsid wsp:val=&quot;00B27790&quot;/&gt;&lt;wsp:rsid wsp:val=&quot;00B46028&quot;/&gt;&lt;wsp:rsid wsp:val=&quot;00B82C57&quot;/&gt;&lt;wsp:rsid wsp:val=&quot;00BA5918&quot;/&gt;&lt;wsp:rsid wsp:val=&quot;00BC679F&quot;/&gt;&lt;wsp:rsid wsp:val=&quot;00BD5FF2&quot;/&gt;&lt;wsp:rsid wsp:val=&quot;00BD6415&quot;/&gt;&lt;wsp:rsid wsp:val=&quot;00BE26F9&quot;/&gt;&lt;wsp:rsid wsp:val=&quot;00BF2F83&quot;/&gt;&lt;wsp:rsid wsp:val=&quot;00BF47E8&quot;/&gt;&lt;wsp:rsid wsp:val=&quot;00BF75CD&quot;/&gt;&lt;wsp:rsid wsp:val=&quot;00C65753&quot;/&gt;&lt;wsp:rsid wsp:val=&quot;00C96704&quot;/&gt;&lt;wsp:rsid wsp:val=&quot;00CD4D21&quot;/&gt;&lt;wsp:rsid wsp:val=&quot;00D52579&quot;/&gt;&lt;wsp:rsid wsp:val=&quot;00D549E3&quot;/&gt;&lt;wsp:rsid wsp:val=&quot;00D74BE1&quot;/&gt;&lt;wsp:rsid wsp:val=&quot;00D808F2&quot;/&gt;&lt;wsp:rsid wsp:val=&quot;00DC2D6F&quot;/&gt;&lt;wsp:rsid wsp:val=&quot;00DC527A&quot;/&gt;&lt;wsp:rsid wsp:val=&quot;00DE1F27&quot;/&gt;&lt;wsp:rsid wsp:val=&quot;00DF7B09&quot;/&gt;&lt;wsp:rsid wsp:val=&quot;00E27DC3&quot;/&gt;&lt;wsp:rsid wsp:val=&quot;00E41BAA&quot;/&gt;&lt;wsp:rsid wsp:val=&quot;00E4205A&quot;/&gt;&lt;wsp:rsid wsp:val=&quot;00E7159C&quot;/&gt;&lt;wsp:rsid wsp:val=&quot;00EB0748&quot;/&gt;&lt;wsp:rsid wsp:val=&quot;00EC3755&quot;/&gt;&lt;wsp:rsid wsp:val=&quot;00EC3F7C&quot;/&gt;&lt;wsp:rsid wsp:val=&quot;00ED4380&quot;/&gt;&lt;wsp:rsid wsp:val=&quot;00EE1C37&quot;/&gt;&lt;wsp:rsid wsp:val=&quot;00EE4CF9&quot;/&gt;&lt;wsp:rsid wsp:val=&quot;00F153F1&quot;/&gt;&lt;wsp:rsid wsp:val=&quot;00F1569C&quot;/&gt;&lt;wsp:rsid wsp:val=&quot;00F448DF&quot;/&gt;&lt;wsp:rsid wsp:val=&quot;00F54133&quot;/&gt;&lt;wsp:rsid wsp:val=&quot;00F55914&quot;/&gt;&lt;wsp:rsid wsp:val=&quot;00F76247&quot;/&gt;&lt;wsp:rsid wsp:val=&quot;00FF4535&quot;/&gt;&lt;/wsp:rsids&gt;&lt;/w:docPr&gt;&lt;w:body&gt;&lt;w:p wsp:rsidR=&quot;00000000&quot; wsp:rsidRDefault=&quot;00D549E3&quot;&gt;&lt;m:oMathPara&gt;&lt;m:oMath&gt;&lt;m:r&gt;&lt;w:rPr&gt;&lt;w:rFonts w:ascii=&quot;Cambria Math&quot;/&gt;&lt;w:i/&gt;&lt;/w:rPr&gt;&lt;m:t&gt;Â°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40" o:title="" chromakey="white"/>
          </v:shape>
        </w:pict>
      </w:r>
    </w:p>
    <w:p w:rsidR="00D04F4C" w:rsidRPr="001D4BA6" w:rsidRDefault="00D04F4C" w:rsidP="00D04F4C">
      <w:pPr>
        <w:spacing w:line="360" w:lineRule="auto"/>
      </w:pPr>
      <w:r w:rsidRPr="001D4BA6">
        <w:t>∆AMB=∆CDA( cgc) =&gt; BM=AD, do đó BM=BD, vậy tam giác BMD là tam giác cân ở B</w:t>
      </w:r>
    </w:p>
    <w:p w:rsidR="00D04F4C" w:rsidRPr="001D4BA6" w:rsidRDefault="00D04F4C" w:rsidP="00D04F4C">
      <w:pPr>
        <w:spacing w:line="360" w:lineRule="auto"/>
      </w:pPr>
    </w:p>
    <w:p w:rsidR="00D04F4C" w:rsidRPr="00F727DE" w:rsidRDefault="00D04F4C" w:rsidP="00D04F4C">
      <w:pPr>
        <w:spacing w:line="360" w:lineRule="auto"/>
        <w:rPr>
          <w:b/>
          <w:bCs/>
          <w:i/>
          <w:iCs/>
          <w:color w:val="000000"/>
        </w:rPr>
      </w:pPr>
      <w:r w:rsidRPr="001D4BA6">
        <w:rPr>
          <w:b/>
          <w:color w:val="000000"/>
        </w:rPr>
        <w:t>Câu 4.</w:t>
      </w:r>
      <w:r w:rsidRPr="001D4BA6">
        <w:rPr>
          <w:color w:val="000000"/>
        </w:rPr>
        <w:t xml:space="preserve"> </w:t>
      </w:r>
      <w:r w:rsidRPr="00F727DE">
        <w:rPr>
          <w:b/>
          <w:bCs/>
          <w:i/>
          <w:iCs/>
          <w:color w:val="000000"/>
        </w:rPr>
        <w:t>Cho ba tam giác cân ABC, DBC, EBC có chung đáy BC. Chứng minh ba điểm A, D, E thẳng h</w:t>
      </w:r>
      <w:r>
        <w:rPr>
          <w:b/>
          <w:bCs/>
          <w:i/>
          <w:iCs/>
          <w:color w:val="000000"/>
        </w:rPr>
        <w:t>à</w:t>
      </w:r>
      <w:r w:rsidRPr="00F727DE">
        <w:rPr>
          <w:b/>
          <w:bCs/>
          <w:i/>
          <w:iCs/>
          <w:color w:val="000000"/>
        </w:rPr>
        <w:t>ng.</w:t>
      </w:r>
    </w:p>
    <w:p w:rsidR="00D04F4C" w:rsidRPr="001D4BA6" w:rsidRDefault="00D04F4C" w:rsidP="00D04F4C">
      <w:pPr>
        <w:spacing w:line="360" w:lineRule="auto"/>
        <w:rPr>
          <w:color w:val="000000"/>
        </w:rPr>
      </w:pPr>
      <w:r w:rsidRPr="001D4BA6">
        <w:rPr>
          <w:color w:val="000000"/>
        </w:rPr>
        <w:t>Hướng dẫn:</w:t>
      </w:r>
    </w:p>
    <w:p w:rsidR="00D04F4C" w:rsidRPr="001D4BA6" w:rsidRDefault="00D04F4C" w:rsidP="00D04F4C">
      <w:pPr>
        <w:spacing w:line="360" w:lineRule="auto"/>
        <w:rPr>
          <w:color w:val="000000"/>
        </w:rPr>
      </w:pPr>
      <w:r w:rsidRPr="001D4BA6">
        <w:rPr>
          <w:color w:val="000000"/>
        </w:rPr>
        <w:t>Vì ∆ABC cân tại A =&gt; AB = AC</w:t>
      </w:r>
    </w:p>
    <w:p w:rsidR="00D04F4C" w:rsidRPr="001D4BA6" w:rsidRDefault="00D04F4C" w:rsidP="00D04F4C">
      <w:pPr>
        <w:spacing w:line="360" w:lineRule="auto"/>
        <w:rPr>
          <w:color w:val="000000"/>
        </w:rPr>
      </w:pPr>
      <w:r w:rsidRPr="001D4BA6">
        <w:rPr>
          <w:color w:val="000000"/>
        </w:rPr>
        <w:t>=&gt; A thuộc trung trực của BC</w:t>
      </w:r>
    </w:p>
    <w:p w:rsidR="00D04F4C" w:rsidRPr="001D4BA6" w:rsidRDefault="00D04F4C" w:rsidP="00D04F4C">
      <w:pPr>
        <w:spacing w:line="360" w:lineRule="auto"/>
        <w:rPr>
          <w:color w:val="000000"/>
        </w:rPr>
      </w:pPr>
      <w:r w:rsidRPr="001D4BA6">
        <w:rPr>
          <w:color w:val="000000"/>
        </w:rPr>
        <w:t>Vì ∆DBC cân tại D =&gt; DB = DC</w:t>
      </w:r>
      <w:r>
        <w:rPr>
          <w:noProof/>
        </w:rPr>
        <w:drawing>
          <wp:inline distT="0" distB="0" distL="0" distR="0">
            <wp:extent cx="1143000" cy="1266825"/>
            <wp:effectExtent l="19050" t="0" r="0" b="0"/>
            <wp:docPr id="3381" name="Picture 8" descr="http://img.loigiaihay.com/picture/image_tiny/46.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http://img.loigiaihay.com/picture/image_tiny/46.2.png"/>
                    <pic:cNvPicPr>
                      <a:picLocks noChangeAspect="1" noChangeArrowheads="1"/>
                    </pic:cNvPicPr>
                  </pic:nvPicPr>
                  <pic:blipFill>
                    <a:blip r:embed="rId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1266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04F4C" w:rsidRPr="001D4BA6" w:rsidRDefault="00D04F4C" w:rsidP="00D04F4C">
      <w:pPr>
        <w:spacing w:line="360" w:lineRule="auto"/>
        <w:rPr>
          <w:color w:val="000000"/>
        </w:rPr>
      </w:pPr>
      <w:r w:rsidRPr="001D4BA6">
        <w:rPr>
          <w:color w:val="000000"/>
        </w:rPr>
        <w:t>=&gt; D thuộc trung trực của BC</w:t>
      </w:r>
    </w:p>
    <w:p w:rsidR="00D04F4C" w:rsidRPr="001D4BA6" w:rsidRDefault="00D04F4C" w:rsidP="00D04F4C">
      <w:pPr>
        <w:spacing w:line="360" w:lineRule="auto"/>
        <w:rPr>
          <w:color w:val="000000"/>
        </w:rPr>
      </w:pPr>
      <w:r w:rsidRPr="001D4BA6">
        <w:rPr>
          <w:color w:val="000000"/>
        </w:rPr>
        <w:t>Vì ∆EBC cân tại E =&gt; EB = EC</w:t>
      </w:r>
    </w:p>
    <w:p w:rsidR="00D04F4C" w:rsidRPr="001D4BA6" w:rsidRDefault="00D04F4C" w:rsidP="00D04F4C">
      <w:pPr>
        <w:spacing w:line="360" w:lineRule="auto"/>
        <w:rPr>
          <w:color w:val="000000"/>
        </w:rPr>
      </w:pPr>
      <w:r w:rsidRPr="001D4BA6">
        <w:rPr>
          <w:color w:val="000000"/>
        </w:rPr>
        <w:t>=&gt; E thuộc trung trực của BC</w:t>
      </w:r>
    </w:p>
    <w:p w:rsidR="00D04F4C" w:rsidRPr="00F727DE" w:rsidRDefault="00D04F4C" w:rsidP="00D04F4C">
      <w:pPr>
        <w:pStyle w:val="NormalWeb"/>
        <w:spacing w:before="0" w:beforeAutospacing="0" w:after="0" w:afterAutospacing="0" w:line="360" w:lineRule="auto"/>
        <w:rPr>
          <w:b/>
          <w:bCs/>
          <w:i/>
          <w:iCs/>
          <w:color w:val="000000"/>
          <w:sz w:val="28"/>
          <w:szCs w:val="28"/>
        </w:rPr>
      </w:pPr>
      <w:bookmarkStart w:id="0" w:name="_GoBack"/>
      <w:bookmarkEnd w:id="0"/>
      <w:r w:rsidRPr="001D4BA6">
        <w:rPr>
          <w:color w:val="000000"/>
          <w:sz w:val="28"/>
          <w:szCs w:val="28"/>
        </w:rPr>
        <w:br/>
      </w:r>
      <w:r w:rsidRPr="001D4BA6">
        <w:rPr>
          <w:b/>
          <w:color w:val="000000"/>
          <w:sz w:val="28"/>
          <w:szCs w:val="28"/>
        </w:rPr>
        <w:t>Câu 5</w:t>
      </w:r>
      <w:r w:rsidRPr="001D4BA6">
        <w:rPr>
          <w:color w:val="000000"/>
          <w:sz w:val="28"/>
          <w:szCs w:val="28"/>
        </w:rPr>
        <w:t xml:space="preserve">. </w:t>
      </w:r>
      <w:r w:rsidRPr="00F727DE">
        <w:rPr>
          <w:b/>
          <w:bCs/>
          <w:i/>
          <w:iCs/>
          <w:color w:val="000000"/>
          <w:sz w:val="28"/>
          <w:szCs w:val="28"/>
        </w:rPr>
        <w:t>Cho hai điểm M, N nằm trên đường trung trực của đoạn thẳng AB. Chứng minh</w:t>
      </w:r>
    </w:p>
    <w:p w:rsidR="00D04F4C" w:rsidRPr="00F727DE" w:rsidRDefault="00D04F4C" w:rsidP="00D04F4C">
      <w:pPr>
        <w:spacing w:line="360" w:lineRule="auto"/>
        <w:rPr>
          <w:b/>
          <w:bCs/>
          <w:i/>
          <w:iCs/>
          <w:color w:val="000000"/>
        </w:rPr>
      </w:pPr>
      <w:r w:rsidRPr="00F727DE">
        <w:rPr>
          <w:b/>
          <w:bCs/>
          <w:i/>
          <w:iCs/>
          <w:color w:val="000000"/>
        </w:rPr>
        <w:t>∆AMN  = ∆BMN.</w:t>
      </w:r>
    </w:p>
    <w:p w:rsidR="00D04F4C" w:rsidRPr="001D4BA6" w:rsidRDefault="00D04F4C" w:rsidP="00D04F4C">
      <w:pPr>
        <w:spacing w:line="360" w:lineRule="auto"/>
        <w:rPr>
          <w:color w:val="000000"/>
        </w:rPr>
      </w:pPr>
      <w:r w:rsidRPr="001D4BA6">
        <w:rPr>
          <w:color w:val="000000"/>
        </w:rPr>
        <w:lastRenderedPageBreak/>
        <w:t>Hướng dẫn:</w:t>
      </w:r>
    </w:p>
    <w:p w:rsidR="00D04F4C" w:rsidRPr="001D4BA6" w:rsidRDefault="00D04F4C" w:rsidP="00D04F4C">
      <w:pPr>
        <w:spacing w:line="360" w:lineRule="auto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981075" cy="1095375"/>
            <wp:effectExtent l="19050" t="0" r="9525" b="0"/>
            <wp:docPr id="3382" name="Picture 9" descr="http://img.loigiaihay.com/picture/image_tiny/47.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http://img.loigiaihay.com/picture/image_tiny/47.2.png"/>
                    <pic:cNvPicPr>
                      <a:picLocks noChangeAspect="1" noChangeArrowheads="1"/>
                    </pic:cNvPicPr>
                  </pic:nvPicPr>
                  <pic:blipFill>
                    <a:blip r:embed="rId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1095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04F4C" w:rsidRPr="001D4BA6" w:rsidRDefault="00D04F4C" w:rsidP="00D04F4C">
      <w:pPr>
        <w:spacing w:line="360" w:lineRule="auto"/>
        <w:rPr>
          <w:color w:val="000000"/>
        </w:rPr>
      </w:pPr>
      <w:r w:rsidRPr="001D4BA6">
        <w:rPr>
          <w:color w:val="000000"/>
        </w:rPr>
        <w:t>Vì M thuộc đường trung trực của AB </w:t>
      </w:r>
    </w:p>
    <w:p w:rsidR="00D04F4C" w:rsidRPr="001D4BA6" w:rsidRDefault="00D04F4C" w:rsidP="00D04F4C">
      <w:pPr>
        <w:spacing w:line="360" w:lineRule="auto"/>
        <w:rPr>
          <w:color w:val="000000"/>
        </w:rPr>
      </w:pPr>
      <w:r w:rsidRPr="001D4BA6">
        <w:rPr>
          <w:color w:val="000000"/>
        </w:rPr>
        <w:t>=&gt; MA = MB</w:t>
      </w:r>
    </w:p>
    <w:p w:rsidR="00D04F4C" w:rsidRPr="001D4BA6" w:rsidRDefault="00D04F4C" w:rsidP="00D04F4C">
      <w:pPr>
        <w:spacing w:line="360" w:lineRule="auto"/>
        <w:rPr>
          <w:color w:val="000000"/>
        </w:rPr>
      </w:pPr>
      <w:r w:rsidRPr="001D4BA6">
        <w:rPr>
          <w:color w:val="000000"/>
        </w:rPr>
        <w:t>N thuộc đường trung trực của AB</w:t>
      </w:r>
    </w:p>
    <w:p w:rsidR="00D04F4C" w:rsidRPr="001D4BA6" w:rsidRDefault="00D04F4C" w:rsidP="00D04F4C">
      <w:pPr>
        <w:spacing w:line="360" w:lineRule="auto"/>
        <w:rPr>
          <w:color w:val="000000"/>
        </w:rPr>
      </w:pPr>
      <w:r w:rsidRPr="001D4BA6">
        <w:rPr>
          <w:color w:val="000000"/>
        </w:rPr>
        <w:t>=&gt; NA = NB</w:t>
      </w:r>
    </w:p>
    <w:p w:rsidR="00D04F4C" w:rsidRPr="001D4BA6" w:rsidRDefault="00D04F4C" w:rsidP="00D04F4C">
      <w:pPr>
        <w:spacing w:line="360" w:lineRule="auto"/>
        <w:rPr>
          <w:color w:val="000000"/>
        </w:rPr>
      </w:pPr>
      <w:r w:rsidRPr="001D4BA6">
        <w:rPr>
          <w:color w:val="000000"/>
        </w:rPr>
        <w:t>Lại có MN Cạnh chung</w:t>
      </w:r>
    </w:p>
    <w:p w:rsidR="00D04F4C" w:rsidRDefault="00D04F4C" w:rsidP="00D04F4C">
      <w:pPr>
        <w:spacing w:line="360" w:lineRule="auto"/>
        <w:rPr>
          <w:color w:val="000000"/>
        </w:rPr>
      </w:pPr>
      <w:r w:rsidRPr="001D4BA6">
        <w:rPr>
          <w:color w:val="000000"/>
        </w:rPr>
        <w:t>=&gt;</w:t>
      </w:r>
      <w:r w:rsidRPr="001D4BA6">
        <w:rPr>
          <w:color w:val="000000"/>
        </w:rPr>
        <w:br/>
        <w:t>∆AMN  = ∆BMN (c.c.c)</w:t>
      </w:r>
    </w:p>
    <w:p w:rsidR="00D04F4C" w:rsidRDefault="00D04F4C" w:rsidP="00D04F4C">
      <w:pPr>
        <w:spacing w:line="360" w:lineRule="auto"/>
        <w:jc w:val="center"/>
        <w:rPr>
          <w:b/>
          <w:sz w:val="36"/>
          <w:szCs w:val="36"/>
          <w:lang w:val="fr-FR"/>
        </w:rPr>
      </w:pPr>
    </w:p>
    <w:p w:rsidR="00D04F4C" w:rsidRPr="00164519" w:rsidRDefault="00D04F4C" w:rsidP="00D04F4C">
      <w:pPr>
        <w:spacing w:line="360" w:lineRule="auto"/>
        <w:jc w:val="center"/>
        <w:rPr>
          <w:b/>
          <w:sz w:val="36"/>
          <w:szCs w:val="36"/>
          <w:lang w:val="fr-FR"/>
        </w:rPr>
      </w:pPr>
    </w:p>
    <w:p w:rsidR="00D04F4C" w:rsidRPr="000A15E7" w:rsidRDefault="00D04F4C" w:rsidP="00D04F4C">
      <w:pPr>
        <w:spacing w:line="360" w:lineRule="auto"/>
        <w:jc w:val="center"/>
        <w:rPr>
          <w:szCs w:val="28"/>
          <w:lang w:val="fr-FR"/>
        </w:rPr>
      </w:pPr>
      <w:r>
        <w:rPr>
          <w:b/>
          <w:sz w:val="36"/>
          <w:szCs w:val="36"/>
          <w:lang w:val="fr-FR"/>
        </w:rPr>
        <w:t>IV</w:t>
      </w:r>
      <w:r w:rsidRPr="00164519">
        <w:rPr>
          <w:b/>
          <w:sz w:val="36"/>
          <w:szCs w:val="36"/>
          <w:lang w:val="fr-FR"/>
        </w:rPr>
        <w:t xml:space="preserve">. </w:t>
      </w:r>
      <w:r>
        <w:rPr>
          <w:b/>
          <w:sz w:val="36"/>
          <w:szCs w:val="36"/>
          <w:lang w:val="fr-FR"/>
        </w:rPr>
        <w:t>VẬN DỤNG CAO</w:t>
      </w:r>
    </w:p>
    <w:p w:rsidR="00C619A0" w:rsidRDefault="00C619A0" w:rsidP="00D04F4C">
      <w:pPr>
        <w:spacing w:line="360" w:lineRule="auto"/>
        <w:rPr>
          <w:lang w:val="fr-FR"/>
        </w:rPr>
      </w:pPr>
    </w:p>
    <w:p w:rsidR="00D04F4C" w:rsidRPr="00D04F4C" w:rsidRDefault="00D04F4C" w:rsidP="00D04F4C">
      <w:pPr>
        <w:spacing w:line="360" w:lineRule="auto"/>
        <w:rPr>
          <w:lang w:val="fr-FR"/>
        </w:rPr>
      </w:pPr>
      <w:r w:rsidRPr="00D04F4C">
        <w:rPr>
          <w:b/>
          <w:lang w:val="fr-FR"/>
        </w:rPr>
        <w:t>Câu 1:</w:t>
      </w:r>
      <w:r w:rsidRPr="00D04F4C">
        <w:rPr>
          <w:lang w:val="fr-FR"/>
        </w:rPr>
        <w:t xml:space="preserve"> </w:t>
      </w:r>
      <w:r w:rsidRPr="00D04F4C">
        <w:rPr>
          <w:b/>
          <w:bCs/>
          <w:i/>
          <w:iCs/>
          <w:lang w:val="fr-FR"/>
        </w:rPr>
        <w:t>chứng minh rằng: trong một tam giác vuông, các đường trung trực của tam giác đi qua trung điểm cạnh huyền</w:t>
      </w:r>
      <w:r w:rsidRPr="00D04F4C">
        <w:rPr>
          <w:lang w:val="fr-FR"/>
        </w:rPr>
        <w:t xml:space="preserve"> </w:t>
      </w:r>
    </w:p>
    <w:p w:rsidR="00D04F4C" w:rsidRPr="001D4BA6" w:rsidRDefault="00D04F4C" w:rsidP="00D04F4C">
      <w:pPr>
        <w:spacing w:line="360" w:lineRule="auto"/>
      </w:pPr>
      <w:r w:rsidRPr="00D04F4C">
        <w:rPr>
          <w:lang w:val="fr-FR"/>
        </w:rPr>
        <w:tab/>
      </w:r>
      <w:r w:rsidRPr="00D04F4C">
        <w:rPr>
          <w:lang w:val="fr-FR"/>
        </w:rPr>
        <w:tab/>
      </w:r>
      <w:r w:rsidRPr="00D04F4C">
        <w:rPr>
          <w:lang w:val="fr-FR"/>
        </w:rPr>
        <w:tab/>
      </w:r>
      <w:r w:rsidRPr="00D04F4C">
        <w:rPr>
          <w:lang w:val="fr-FR"/>
        </w:rPr>
        <w:tab/>
      </w:r>
      <w:r w:rsidRPr="00D04F4C">
        <w:rPr>
          <w:lang w:val="fr-FR"/>
        </w:rPr>
        <w:tab/>
      </w:r>
      <w:r w:rsidRPr="00D04F4C">
        <w:rPr>
          <w:lang w:val="fr-FR"/>
        </w:rPr>
        <w:tab/>
        <w:t xml:space="preserve"> </w:t>
      </w:r>
      <w:r w:rsidRPr="001D4BA6">
        <w:t>GIẢI:</w:t>
      </w:r>
    </w:p>
    <w:tbl>
      <w:tblPr>
        <w:tblW w:w="5000" w:type="pct"/>
        <w:tblLook w:val="00A0"/>
      </w:tblPr>
      <w:tblGrid>
        <w:gridCol w:w="5916"/>
        <w:gridCol w:w="3660"/>
      </w:tblGrid>
      <w:tr w:rsidR="00D04F4C" w:rsidRPr="001D4BA6" w:rsidTr="00A71C9B">
        <w:tc>
          <w:tcPr>
            <w:tcW w:w="2647" w:type="pct"/>
          </w:tcPr>
          <w:p w:rsidR="00D04F4C" w:rsidRPr="001D4BA6" w:rsidRDefault="00D04F4C" w:rsidP="00D04F4C">
            <w:pPr>
              <w:spacing w:line="360" w:lineRule="auto"/>
            </w:pPr>
            <w:r w:rsidRPr="001D4BA6">
              <w:t>Xét tam giác ABC vuông ở A, Gọi M là trung điểm của cạnh BC. Ta có MA=MB=MC</w:t>
            </w:r>
          </w:p>
          <w:p w:rsidR="00D04F4C" w:rsidRPr="001D4BA6" w:rsidRDefault="00D04F4C" w:rsidP="00D04F4C">
            <w:pPr>
              <w:spacing w:line="360" w:lineRule="auto"/>
            </w:pPr>
            <w:r w:rsidRPr="001D4BA6">
              <w:t>Vì MA=MB nên M nằm trên đường trung trực của AB (1)</w:t>
            </w:r>
          </w:p>
          <w:p w:rsidR="00D04F4C" w:rsidRPr="001D4BA6" w:rsidRDefault="00D04F4C" w:rsidP="00D04F4C">
            <w:pPr>
              <w:spacing w:line="360" w:lineRule="auto"/>
            </w:pPr>
            <w:r w:rsidRPr="001D4BA6">
              <w:t>Vì MA=MC nên M nằm trên đường trung trực của AC (2)</w:t>
            </w:r>
          </w:p>
          <w:p w:rsidR="00D04F4C" w:rsidRPr="001D4BA6" w:rsidRDefault="00D04F4C" w:rsidP="00D04F4C">
            <w:pPr>
              <w:spacing w:line="360" w:lineRule="auto"/>
            </w:pPr>
            <w:r w:rsidRPr="001D4BA6">
              <w:t xml:space="preserve">Vì MB=MC nên M nằm trên đường trung trực của </w:t>
            </w:r>
            <w:r w:rsidRPr="001D4BA6">
              <w:lastRenderedPageBreak/>
              <w:t>BC (3)</w:t>
            </w:r>
          </w:p>
          <w:p w:rsidR="00D04F4C" w:rsidRDefault="00D04F4C" w:rsidP="00D04F4C">
            <w:pPr>
              <w:spacing w:line="360" w:lineRule="auto"/>
            </w:pPr>
            <w:r w:rsidRPr="001D4BA6">
              <w:t>Từ (1)(2)(3) =&gt; điểm M là giao điểm 3 đường trung trực AB,AC,BC.Nói cách khác 3 đường trung trực của tam giác vuông ABC đi qua trung điểm M của cạnh huyền BC</w:t>
            </w:r>
          </w:p>
          <w:p w:rsidR="00D04F4C" w:rsidRPr="00C26692" w:rsidRDefault="00D04F4C" w:rsidP="00D04F4C">
            <w:pPr>
              <w:spacing w:line="360" w:lineRule="auto"/>
              <w:rPr>
                <w:b/>
                <w:bCs/>
                <w:i/>
                <w:iCs/>
              </w:rPr>
            </w:pPr>
            <w:r w:rsidRPr="00C26692">
              <w:rPr>
                <w:b/>
              </w:rPr>
              <w:t>Câu 2:</w:t>
            </w:r>
            <w:r w:rsidRPr="001D4BA6">
              <w:t xml:space="preserve"> </w:t>
            </w:r>
            <w:r w:rsidRPr="00C26692">
              <w:rPr>
                <w:b/>
                <w:bCs/>
                <w:i/>
                <w:iCs/>
              </w:rPr>
              <w:t>Cho tam giác đều ABC có cạnh bằng 6cm. ba đường trung tuyến của tam giác cắt nhau tại O(như hình vẽ)</w:t>
            </w:r>
          </w:p>
          <w:p w:rsidR="00D04F4C" w:rsidRPr="00C26692" w:rsidRDefault="00D04F4C" w:rsidP="00D04F4C">
            <w:pPr>
              <w:spacing w:line="360" w:lineRule="auto"/>
              <w:rPr>
                <w:b/>
                <w:bCs/>
                <w:i/>
                <w:iCs/>
              </w:rPr>
            </w:pPr>
            <w:r w:rsidRPr="00C26692">
              <w:rPr>
                <w:b/>
                <w:bCs/>
                <w:i/>
                <w:iCs/>
              </w:rPr>
              <w:t>a,</w:t>
            </w:r>
            <w:r>
              <w:rPr>
                <w:b/>
                <w:bCs/>
                <w:i/>
                <w:iCs/>
              </w:rPr>
              <w:t xml:space="preserve"> </w:t>
            </w:r>
            <w:r w:rsidRPr="00C26692">
              <w:rPr>
                <w:b/>
                <w:bCs/>
                <w:i/>
                <w:iCs/>
              </w:rPr>
              <w:t>Tính OA?AD</w:t>
            </w:r>
          </w:p>
          <w:p w:rsidR="00D04F4C" w:rsidRPr="00C26692" w:rsidRDefault="00D04F4C" w:rsidP="00D04F4C">
            <w:pPr>
              <w:spacing w:line="360" w:lineRule="auto"/>
              <w:rPr>
                <w:b/>
                <w:bCs/>
                <w:i/>
                <w:iCs/>
              </w:rPr>
            </w:pPr>
            <w:r w:rsidRPr="00C26692">
              <w:rPr>
                <w:b/>
                <w:bCs/>
                <w:i/>
                <w:iCs/>
              </w:rPr>
              <w:t>b,</w:t>
            </w:r>
            <w:r>
              <w:rPr>
                <w:b/>
                <w:bCs/>
                <w:i/>
                <w:iCs/>
              </w:rPr>
              <w:t xml:space="preserve"> </w:t>
            </w:r>
            <w:r w:rsidRPr="00C26692">
              <w:rPr>
                <w:b/>
                <w:bCs/>
                <w:i/>
                <w:iCs/>
              </w:rPr>
              <w:t>Hỏi đường tròn tâm O bán kính 4cm có phải là đường tròn ngoại tiếp tam giác ABC không?vì sao?</w:t>
            </w:r>
          </w:p>
          <w:p w:rsidR="00D04F4C" w:rsidRPr="001D4BA6" w:rsidRDefault="00D04F4C" w:rsidP="00D04F4C">
            <w:pPr>
              <w:spacing w:line="360" w:lineRule="auto"/>
            </w:pPr>
            <w:r w:rsidRPr="001D4BA6">
              <w:tab/>
            </w:r>
            <w:r w:rsidRPr="001D4BA6">
              <w:tab/>
            </w:r>
            <w:r w:rsidRPr="001D4BA6">
              <w:tab/>
            </w:r>
            <w:r w:rsidRPr="001D4BA6">
              <w:tab/>
            </w:r>
            <w:r w:rsidRPr="001D4BA6">
              <w:tab/>
            </w:r>
            <w:r w:rsidRPr="001D4BA6">
              <w:tab/>
            </w:r>
            <w:r w:rsidRPr="001D4BA6">
              <w:tab/>
            </w:r>
            <w:r w:rsidRPr="001D4BA6">
              <w:tab/>
            </w:r>
            <w:r w:rsidRPr="001D4BA6">
              <w:tab/>
              <w:t xml:space="preserve"> GIAI:</w:t>
            </w:r>
          </w:p>
          <w:tbl>
            <w:tblPr>
              <w:tblW w:w="5000" w:type="pct"/>
              <w:tblLook w:val="00A0"/>
            </w:tblPr>
            <w:tblGrid>
              <w:gridCol w:w="3095"/>
              <w:gridCol w:w="2605"/>
            </w:tblGrid>
            <w:tr w:rsidR="00D04F4C" w:rsidRPr="001D4BA6" w:rsidTr="00A71C9B">
              <w:tc>
                <w:tcPr>
                  <w:tcW w:w="3015" w:type="pct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D04F4C" w:rsidRPr="001D4BA6" w:rsidRDefault="00D04F4C" w:rsidP="00D04F4C">
                  <w:pPr>
                    <w:spacing w:line="360" w:lineRule="auto"/>
                  </w:pPr>
                  <w:r w:rsidRPr="001D4BA6">
                    <w:t>a.Gọi O là giao điểm ba đường trung tuyến AD, BE,CF của tam giác đều ABC. Ta có OA=OB=OC</w:t>
                  </w:r>
                </w:p>
                <w:p w:rsidR="00D04F4C" w:rsidRPr="001D4BA6" w:rsidRDefault="00D04F4C" w:rsidP="00D04F4C">
                  <w:pPr>
                    <w:spacing w:line="360" w:lineRule="auto"/>
                  </w:pPr>
                  <w:r w:rsidRPr="001D4BA6">
                    <w:t>Trong tam giác đều ABC,AD là trung tuyến kẻ từ đỉnh A nên AD là đường trung trực của BC do đó AD vuông góc với BC.</w:t>
                  </w:r>
                </w:p>
                <w:p w:rsidR="00D04F4C" w:rsidRPr="001D4BA6" w:rsidRDefault="00D04F4C" w:rsidP="00D04F4C">
                  <w:pPr>
                    <w:spacing w:line="360" w:lineRule="auto"/>
                  </w:pPr>
                  <w:r w:rsidRPr="001D4BA6">
                    <w:t xml:space="preserve">Xét tam giác vuông ABD </w:t>
                  </w:r>
                  <w:r w:rsidRPr="001D4BA6">
                    <w:lastRenderedPageBreak/>
                    <w:t xml:space="preserve">vuông ở D,theo định lý Pytago ta có: </w:t>
                  </w:r>
                </w:p>
                <w:p w:rsidR="00D04F4C" w:rsidRPr="001D4BA6" w:rsidRDefault="00D04F4C" w:rsidP="00D04F4C">
                  <w:pPr>
                    <w:spacing w:line="360" w:lineRule="auto"/>
                  </w:pPr>
                  <w:r w:rsidRPr="00BF47E8">
                    <w:rPr>
                      <w:position w:val="-6"/>
                    </w:rPr>
                    <w:object w:dxaOrig="4340" w:dyaOrig="400">
                      <v:shape id="_x0000_i1040" type="#_x0000_t75" style="width:216.75pt;height:19.5pt" o:ole="">
                        <v:imagedata r:id="rId43" o:title=""/>
                      </v:shape>
                      <o:OLEObject Type="Embed" ProgID="Equation.DSMT4" ShapeID="_x0000_i1040" DrawAspect="Content" ObjectID="_1597063398" r:id="rId44"/>
                    </w:object>
                  </w:r>
                </w:p>
                <w:p w:rsidR="00D04F4C" w:rsidRPr="001D4BA6" w:rsidRDefault="00D04F4C" w:rsidP="00D04F4C">
                  <w:pPr>
                    <w:spacing w:line="360" w:lineRule="auto"/>
                  </w:pPr>
                  <w:r w:rsidRPr="00BF47E8">
                    <w:rPr>
                      <w:position w:val="-6"/>
                    </w:rPr>
                    <w:object w:dxaOrig="1780" w:dyaOrig="400">
                      <v:shape id="_x0000_i1041" type="#_x0000_t75" style="width:87.75pt;height:19.5pt" o:ole="">
                        <v:imagedata r:id="rId45" o:title=""/>
                      </v:shape>
                      <o:OLEObject Type="Embed" ProgID="Equation.DSMT4" ShapeID="_x0000_i1041" DrawAspect="Content" ObjectID="_1597063399" r:id="rId46"/>
                    </w:object>
                  </w:r>
                  <w:r w:rsidRPr="001D4BA6">
                    <w:t xml:space="preserve">. Ta có </w:t>
                  </w:r>
                  <w:r w:rsidRPr="00BF47E8">
                    <w:rPr>
                      <w:position w:val="-6"/>
                    </w:rPr>
                    <w:object w:dxaOrig="2020" w:dyaOrig="400">
                      <v:shape id="_x0000_i1042" type="#_x0000_t75" style="width:99.75pt;height:19.5pt" o:ole="">
                        <v:imagedata r:id="rId47" o:title=""/>
                      </v:shape>
                      <o:OLEObject Type="Embed" ProgID="Equation.DSMT4" ShapeID="_x0000_i1042" DrawAspect="Content" ObjectID="_1597063400" r:id="rId48"/>
                    </w:object>
                  </w:r>
                  <w:r w:rsidRPr="001D4BA6">
                    <w:t xml:space="preserve">nên AD&lt; 6cm, do đó </w:t>
                  </w:r>
                  <w:r w:rsidRPr="00BF47E8">
                    <w:rPr>
                      <w:position w:val="-28"/>
                    </w:rPr>
                    <w:object w:dxaOrig="2860" w:dyaOrig="760">
                      <v:shape id="_x0000_i1043" type="#_x0000_t75" style="width:141.75pt;height:37.5pt" o:ole="">
                        <v:imagedata r:id="rId49" o:title=""/>
                      </v:shape>
                      <o:OLEObject Type="Embed" ProgID="Equation.DSMT4" ShapeID="_x0000_i1043" DrawAspect="Content" ObjectID="_1597063401" r:id="rId50"/>
                    </w:object>
                  </w:r>
                  <w:r w:rsidRPr="001D4BA6">
                    <w:t>(cm)</w:t>
                  </w:r>
                </w:p>
                <w:p w:rsidR="00D04F4C" w:rsidRPr="001D4BA6" w:rsidRDefault="00D04F4C" w:rsidP="00D04F4C">
                  <w:pPr>
                    <w:spacing w:line="360" w:lineRule="auto"/>
                  </w:pPr>
                  <w:r w:rsidRPr="001D4BA6">
                    <w:t>bVậy 3 điểm A,B,C không thuộc đường tròn tâm O bán kính 4cm. nói cách khác đường tròn tâm O bán kính 4cm không phải là đường tròn ngoại tiếp tam giácđều ABC</w:t>
                  </w:r>
                </w:p>
              </w:tc>
              <w:tc>
                <w:tcPr>
                  <w:tcW w:w="1985" w:type="pct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D04F4C" w:rsidRPr="001D4BA6" w:rsidRDefault="00D04F4C" w:rsidP="00D04F4C">
                  <w:pPr>
                    <w:spacing w:line="360" w:lineRule="auto"/>
                  </w:pPr>
                </w:p>
                <w:p w:rsidR="00D04F4C" w:rsidRPr="001D4BA6" w:rsidRDefault="00D04F4C" w:rsidP="00D04F4C">
                  <w:p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2266950" cy="2076450"/>
                        <wp:effectExtent l="19050" t="0" r="0" b="0"/>
                        <wp:docPr id="3397" name="Picture 13" descr="Screen Clippi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3" descr="Screen Clippi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1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66950" cy="2076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D04F4C" w:rsidRPr="001D4BA6" w:rsidRDefault="00D04F4C" w:rsidP="00D04F4C">
                  <w:pPr>
                    <w:spacing w:line="360" w:lineRule="auto"/>
                  </w:pPr>
                </w:p>
              </w:tc>
            </w:tr>
          </w:tbl>
          <w:p w:rsidR="00D04F4C" w:rsidRPr="001D4BA6" w:rsidRDefault="00D04F4C" w:rsidP="00D04F4C">
            <w:pPr>
              <w:spacing w:line="360" w:lineRule="auto"/>
            </w:pPr>
          </w:p>
        </w:tc>
        <w:tc>
          <w:tcPr>
            <w:tcW w:w="2353" w:type="pct"/>
          </w:tcPr>
          <w:p w:rsidR="00D04F4C" w:rsidRPr="001D4BA6" w:rsidRDefault="00D04F4C" w:rsidP="00D04F4C">
            <w:pPr>
              <w:spacing w:line="360" w:lineRule="auto"/>
            </w:pPr>
          </w:p>
          <w:p w:rsidR="00D04F4C" w:rsidRPr="001D4BA6" w:rsidRDefault="00D04F4C" w:rsidP="00D04F4C">
            <w:pPr>
              <w:spacing w:line="360" w:lineRule="auto"/>
            </w:pPr>
            <w:r>
              <w:rPr>
                <w:noProof/>
              </w:rPr>
              <w:drawing>
                <wp:inline distT="0" distB="0" distL="0" distR="0">
                  <wp:extent cx="3276600" cy="1457325"/>
                  <wp:effectExtent l="19050" t="0" r="0" b="0"/>
                  <wp:docPr id="3398" name="Picture 10" descr="Screen Clippi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Screen Clippi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76600" cy="1457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04F4C" w:rsidRPr="001D4BA6" w:rsidRDefault="00D04F4C" w:rsidP="00D04F4C">
            <w:pPr>
              <w:spacing w:line="360" w:lineRule="auto"/>
            </w:pPr>
          </w:p>
          <w:p w:rsidR="00D04F4C" w:rsidRPr="001D4BA6" w:rsidRDefault="00D04F4C" w:rsidP="00D04F4C">
            <w:pPr>
              <w:spacing w:line="360" w:lineRule="auto"/>
            </w:pPr>
          </w:p>
          <w:p w:rsidR="00D04F4C" w:rsidRPr="001D4BA6" w:rsidRDefault="00D04F4C" w:rsidP="00D04F4C">
            <w:pPr>
              <w:spacing w:line="360" w:lineRule="auto"/>
            </w:pPr>
          </w:p>
          <w:p w:rsidR="00D04F4C" w:rsidRPr="001D4BA6" w:rsidRDefault="00D04F4C" w:rsidP="00D04F4C">
            <w:pPr>
              <w:spacing w:line="360" w:lineRule="auto"/>
            </w:pPr>
          </w:p>
          <w:p w:rsidR="00D04F4C" w:rsidRPr="001D4BA6" w:rsidRDefault="00D04F4C" w:rsidP="00D04F4C">
            <w:pPr>
              <w:spacing w:line="360" w:lineRule="auto"/>
            </w:pPr>
          </w:p>
          <w:p w:rsidR="00D04F4C" w:rsidRPr="001D4BA6" w:rsidRDefault="00D04F4C" w:rsidP="00D04F4C">
            <w:pPr>
              <w:spacing w:line="360" w:lineRule="auto"/>
            </w:pPr>
          </w:p>
          <w:p w:rsidR="00D04F4C" w:rsidRPr="001D4BA6" w:rsidRDefault="00D04F4C" w:rsidP="00D04F4C">
            <w:pPr>
              <w:spacing w:line="360" w:lineRule="auto"/>
            </w:pPr>
          </w:p>
          <w:p w:rsidR="00D04F4C" w:rsidRPr="001D4BA6" w:rsidRDefault="00D04F4C" w:rsidP="00D04F4C">
            <w:pPr>
              <w:spacing w:line="360" w:lineRule="auto"/>
            </w:pPr>
          </w:p>
          <w:p w:rsidR="00D04F4C" w:rsidRPr="001D4BA6" w:rsidRDefault="00D04F4C" w:rsidP="00D04F4C">
            <w:pPr>
              <w:spacing w:line="360" w:lineRule="auto"/>
            </w:pPr>
          </w:p>
          <w:p w:rsidR="00D04F4C" w:rsidRPr="001D4BA6" w:rsidRDefault="00D04F4C" w:rsidP="00D04F4C">
            <w:pPr>
              <w:spacing w:line="360" w:lineRule="auto"/>
            </w:pPr>
          </w:p>
          <w:p w:rsidR="00D04F4C" w:rsidRPr="001D4BA6" w:rsidRDefault="00D04F4C" w:rsidP="00D04F4C">
            <w:pPr>
              <w:spacing w:line="360" w:lineRule="auto"/>
            </w:pPr>
          </w:p>
          <w:p w:rsidR="00D04F4C" w:rsidRPr="001D4BA6" w:rsidRDefault="00D04F4C" w:rsidP="00D04F4C">
            <w:pPr>
              <w:spacing w:line="360" w:lineRule="auto"/>
            </w:pPr>
          </w:p>
          <w:p w:rsidR="00D04F4C" w:rsidRPr="001D4BA6" w:rsidRDefault="00D04F4C" w:rsidP="00D04F4C">
            <w:pPr>
              <w:spacing w:line="360" w:lineRule="auto"/>
            </w:pPr>
          </w:p>
          <w:p w:rsidR="00D04F4C" w:rsidRPr="001D4BA6" w:rsidRDefault="00D04F4C" w:rsidP="00D04F4C">
            <w:pPr>
              <w:spacing w:line="360" w:lineRule="auto"/>
            </w:pPr>
          </w:p>
          <w:p w:rsidR="00D04F4C" w:rsidRPr="001D4BA6" w:rsidRDefault="00D04F4C" w:rsidP="00D04F4C">
            <w:pPr>
              <w:spacing w:line="360" w:lineRule="auto"/>
            </w:pPr>
          </w:p>
          <w:p w:rsidR="00D04F4C" w:rsidRPr="001D4BA6" w:rsidRDefault="00D04F4C" w:rsidP="00D04F4C">
            <w:pPr>
              <w:spacing w:line="360" w:lineRule="auto"/>
            </w:pPr>
          </w:p>
          <w:p w:rsidR="00D04F4C" w:rsidRPr="001D4BA6" w:rsidRDefault="00D04F4C" w:rsidP="00D04F4C">
            <w:pPr>
              <w:spacing w:line="360" w:lineRule="auto"/>
            </w:pPr>
          </w:p>
          <w:p w:rsidR="00D04F4C" w:rsidRPr="001D4BA6" w:rsidRDefault="00D04F4C" w:rsidP="00D04F4C">
            <w:pPr>
              <w:spacing w:line="360" w:lineRule="auto"/>
            </w:pPr>
          </w:p>
          <w:p w:rsidR="00D04F4C" w:rsidRPr="001D4BA6" w:rsidRDefault="00D04F4C" w:rsidP="00D04F4C">
            <w:pPr>
              <w:spacing w:line="360" w:lineRule="auto"/>
            </w:pPr>
          </w:p>
        </w:tc>
      </w:tr>
      <w:tr w:rsidR="00D04F4C" w:rsidRPr="001D4BA6" w:rsidTr="00A71C9B">
        <w:tc>
          <w:tcPr>
            <w:tcW w:w="2647" w:type="pct"/>
          </w:tcPr>
          <w:p w:rsidR="00D04F4C" w:rsidRPr="001D4BA6" w:rsidRDefault="00D04F4C" w:rsidP="00D04F4C">
            <w:pPr>
              <w:spacing w:line="360" w:lineRule="auto"/>
            </w:pPr>
          </w:p>
        </w:tc>
        <w:tc>
          <w:tcPr>
            <w:tcW w:w="2353" w:type="pct"/>
          </w:tcPr>
          <w:p w:rsidR="00D04F4C" w:rsidRPr="001D4BA6" w:rsidRDefault="00D04F4C" w:rsidP="00D04F4C">
            <w:pPr>
              <w:spacing w:line="360" w:lineRule="auto"/>
            </w:pPr>
          </w:p>
        </w:tc>
      </w:tr>
    </w:tbl>
    <w:p w:rsidR="00D04F4C" w:rsidRPr="00C26692" w:rsidRDefault="00D04F4C" w:rsidP="00D04F4C">
      <w:pPr>
        <w:spacing w:line="360" w:lineRule="auto"/>
        <w:rPr>
          <w:b/>
          <w:bCs/>
          <w:i/>
          <w:iCs/>
          <w:color w:val="000000"/>
        </w:rPr>
      </w:pPr>
      <w:r w:rsidRPr="00C26692">
        <w:rPr>
          <w:b/>
          <w:color w:val="000000"/>
        </w:rPr>
        <w:t>Câu 3.</w:t>
      </w:r>
      <w:r w:rsidRPr="001D4BA6">
        <w:rPr>
          <w:color w:val="000000"/>
        </w:rPr>
        <w:t xml:space="preserve"> </w:t>
      </w:r>
      <w:r w:rsidRPr="00C26692">
        <w:rPr>
          <w:b/>
          <w:bCs/>
          <w:i/>
          <w:iCs/>
          <w:color w:val="000000"/>
        </w:rPr>
        <w:t>Hai điểm M và N cùng nằm trên một nửa mặt phẳng có bờ là  đường thẳng xy. </w:t>
      </w:r>
      <w:r w:rsidRPr="00C26692">
        <w:rPr>
          <w:b/>
          <w:bCs/>
          <w:i/>
          <w:iCs/>
          <w:color w:val="000000"/>
        </w:rPr>
        <w:br/>
        <w:t>Lấy điểm L đối xứng với M qua xy. Gọi I là một điểm của xy. Hãy so sánh IM + IN với LN.</w:t>
      </w:r>
    </w:p>
    <w:p w:rsidR="00D04F4C" w:rsidRPr="001D4BA6" w:rsidRDefault="00D04F4C" w:rsidP="00D04F4C">
      <w:pPr>
        <w:spacing w:line="360" w:lineRule="auto"/>
        <w:rPr>
          <w:color w:val="000000"/>
        </w:rPr>
      </w:pPr>
      <w:r w:rsidRPr="001D4BA6">
        <w:rPr>
          <w:color w:val="000000"/>
        </w:rPr>
        <w:t>Hướng dẫn:</w:t>
      </w:r>
    </w:p>
    <w:p w:rsidR="00D04F4C" w:rsidRPr="001D4BA6" w:rsidRDefault="00D04F4C" w:rsidP="00D04F4C">
      <w:pPr>
        <w:spacing w:line="360" w:lineRule="auto"/>
        <w:rPr>
          <w:color w:val="000000"/>
        </w:rPr>
      </w:pPr>
      <w:r w:rsidRPr="001D4BA6">
        <w:rPr>
          <w:color w:val="000000"/>
        </w:rPr>
        <w:t>Vì L và M đối xứng qua đường thẳng xy. Nên đường thẳng xy là trung trực của ML</w:t>
      </w:r>
    </w:p>
    <w:p w:rsidR="00D04F4C" w:rsidRPr="001D4BA6" w:rsidRDefault="00D04F4C" w:rsidP="00D04F4C">
      <w:pPr>
        <w:spacing w:line="360" w:lineRule="auto"/>
        <w:rPr>
          <w:color w:val="000000"/>
        </w:rPr>
      </w:pPr>
      <w:r w:rsidRPr="001D4BA6">
        <w:rPr>
          <w:color w:val="000000"/>
        </w:rPr>
        <w:t>I </w:t>
      </w:r>
      <w:r w:rsidRPr="001D4BA6">
        <w:rPr>
          <w:rFonts w:ascii="Cambria Math" w:hAnsi="Cambria Math"/>
          <w:color w:val="000000"/>
        </w:rPr>
        <w:t>∈</w:t>
      </w:r>
      <w:r w:rsidRPr="001D4BA6">
        <w:rPr>
          <w:color w:val="000000"/>
        </w:rPr>
        <w:t xml:space="preserve"> xt =&gt; IM = IL</w:t>
      </w:r>
    </w:p>
    <w:p w:rsidR="00D04F4C" w:rsidRPr="001D4BA6" w:rsidRDefault="00D04F4C" w:rsidP="00D04F4C">
      <w:pPr>
        <w:spacing w:line="360" w:lineRule="auto"/>
        <w:rPr>
          <w:color w:val="000000"/>
        </w:rPr>
      </w:pPr>
    </w:p>
    <w:p w:rsidR="00D04F4C" w:rsidRPr="001D4BA6" w:rsidRDefault="00D04F4C" w:rsidP="00D04F4C">
      <w:pPr>
        <w:spacing w:line="360" w:lineRule="auto"/>
        <w:rPr>
          <w:color w:val="000000"/>
        </w:rPr>
      </w:pPr>
      <w:r w:rsidRPr="001D4BA6">
        <w:rPr>
          <w:color w:val="000000"/>
        </w:rPr>
        <w:t>Nên IM + IN = IL + IN</w:t>
      </w:r>
    </w:p>
    <w:p w:rsidR="00D04F4C" w:rsidRPr="001D4BA6" w:rsidRDefault="00D04F4C" w:rsidP="00D04F4C">
      <w:pPr>
        <w:spacing w:line="360" w:lineRule="auto"/>
        <w:rPr>
          <w:color w:val="000000"/>
        </w:rPr>
      </w:pPr>
      <w:r w:rsidRPr="001D4BA6">
        <w:rPr>
          <w:color w:val="000000"/>
        </w:rPr>
        <w:t>+ Nếu I là giao điểm của NL và xy thì IL + IN = LN</w:t>
      </w:r>
    </w:p>
    <w:p w:rsidR="00D04F4C" w:rsidRPr="001D4BA6" w:rsidRDefault="00D04F4C" w:rsidP="00D04F4C">
      <w:pPr>
        <w:spacing w:line="360" w:lineRule="auto"/>
        <w:rPr>
          <w:color w:val="000000"/>
        </w:rPr>
      </w:pPr>
      <w:r w:rsidRPr="001D4BA6">
        <w:rPr>
          <w:color w:val="000000"/>
        </w:rPr>
        <w:t>+ Nếu I không là giao điểm của NL và xy thì ba điểm I, N, L không thẳng hàng</w:t>
      </w:r>
    </w:p>
    <w:p w:rsidR="00D04F4C" w:rsidRPr="001D4BA6" w:rsidRDefault="00D04F4C" w:rsidP="00D04F4C">
      <w:pPr>
        <w:spacing w:line="360" w:lineRule="auto"/>
        <w:rPr>
          <w:color w:val="000000"/>
        </w:rPr>
      </w:pPr>
      <w:r w:rsidRPr="001D4BA6">
        <w:rPr>
          <w:color w:val="000000"/>
        </w:rPr>
        <w:t>=&gt; IL + IN &gt; LN</w:t>
      </w:r>
    </w:p>
    <w:p w:rsidR="00D04F4C" w:rsidRPr="001D4BA6" w:rsidRDefault="00D04F4C" w:rsidP="00D04F4C">
      <w:pPr>
        <w:spacing w:line="360" w:lineRule="auto"/>
        <w:rPr>
          <w:color w:val="000000"/>
        </w:rPr>
      </w:pPr>
      <w:r w:rsidRPr="001D4BA6">
        <w:rPr>
          <w:color w:val="000000"/>
        </w:rPr>
        <w:t>Vậy với mọi vị trí của I trên xy thì IL + IN ≥ LN</w:t>
      </w:r>
    </w:p>
    <w:p w:rsidR="00D04F4C" w:rsidRPr="00D04F4C" w:rsidRDefault="00D04F4C" w:rsidP="00D04F4C">
      <w:pPr>
        <w:spacing w:line="360" w:lineRule="auto"/>
      </w:pPr>
    </w:p>
    <w:sectPr w:rsidR="00D04F4C" w:rsidRPr="00D04F4C" w:rsidSect="00CF40CC">
      <w:headerReference w:type="default" r:id="rId53"/>
      <w:footerReference w:type="default" r:id="rId54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8531A" w:rsidRDefault="0038531A" w:rsidP="007B1A36">
      <w:r>
        <w:separator/>
      </w:r>
    </w:p>
  </w:endnote>
  <w:endnote w:type="continuationSeparator" w:id="1">
    <w:p w:rsidR="0038531A" w:rsidRDefault="0038531A" w:rsidP="007B1A3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">
    <w:altName w:val=".VnCourier New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B1A36" w:rsidRPr="007B1A36" w:rsidRDefault="005C01B1" w:rsidP="007B1A36">
    <w:pPr>
      <w:pStyle w:val="Footer"/>
      <w:jc w:val="center"/>
      <w:rPr>
        <w:szCs w:val="28"/>
      </w:rPr>
    </w:pPr>
    <w:bookmarkStart w:id="1" w:name="_Hlk518747202"/>
    <w:r>
      <w:rPr>
        <w:noProof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1027" type="#_x0000_t32" style="position:absolute;left:0;text-align:left;margin-left:20.55pt;margin-top:-10.55pt;width:440.85pt;height:0;z-index:251663360;visibility:visible;mso-wrap-distance-top:-3e-5mm;mso-wrap-distance-bottom:-3e-5m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"/>
      </w:pict>
    </w:r>
    <w:r w:rsidR="007B1A36" w:rsidRPr="007B1A36">
      <w:rPr>
        <w:szCs w:val="28"/>
      </w:rPr>
      <w:t xml:space="preserve">Group: </w:t>
    </w:r>
    <w:hyperlink r:id="rId1" w:history="1">
      <w:r w:rsidR="007B1A36" w:rsidRPr="007B1A36">
        <w:rPr>
          <w:rStyle w:val="Hyperlink"/>
          <w:szCs w:val="28"/>
        </w:rPr>
        <w:t>https://www.facebook.com/groups/tailieutieuhocvathcs/</w:t>
      </w:r>
    </w:hyperlink>
    <w:bookmarkEnd w:id="1"/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8531A" w:rsidRDefault="0038531A" w:rsidP="007B1A36">
      <w:r>
        <w:separator/>
      </w:r>
    </w:p>
  </w:footnote>
  <w:footnote w:type="continuationSeparator" w:id="1">
    <w:p w:rsidR="0038531A" w:rsidRDefault="0038531A" w:rsidP="007B1A36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B1A36" w:rsidRPr="007B1A36" w:rsidRDefault="005C01B1" w:rsidP="007B1A36">
    <w:pPr>
      <w:jc w:val="center"/>
      <w:rPr>
        <w:b/>
        <w:color w:val="FF0000"/>
        <w:szCs w:val="28"/>
      </w:rPr>
    </w:pPr>
    <w:r w:rsidRPr="005C01B1">
      <w:rPr>
        <w:rFonts w:ascii=".VnTime" w:hAnsi=".VnTime"/>
        <w:b/>
        <w:noProof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666293" o:spid="_x0000_s1026" type="#_x0000_t136" style="position:absolute;left:0;text-align:left;margin-left:0;margin-top:0;width:555.65pt;height:111.1pt;rotation:315;z-index:-251655168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  <w:r w:rsidRPr="005C01B1">
      <w:rPr>
        <w:rFonts w:ascii=".VnTime" w:hAnsi=".VnTime"/>
        <w:b/>
        <w:noProof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1025" type="#_x0000_t32" style="position:absolute;left:0;text-align:left;margin-left:33.05pt;margin-top:19pt;width:435.4pt;height:0;z-index:251660288;visibility:visible;mso-wrap-distance-top:-3e-5mm;mso-wrap-distance-bottom:-3e-5m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" adj="-5569,-1,-5569"/>
      </w:pict>
    </w:r>
    <w:r w:rsidR="007B1A36" w:rsidRPr="007B1A36">
      <w:rPr>
        <w:b/>
        <w:color w:val="FF0000"/>
        <w:szCs w:val="28"/>
      </w:rPr>
      <w:t>HOC360.NET - TÀI LIỆU HỌC TẬP MIỄN PHÍ</w:t>
    </w:r>
  </w:p>
  <w:p w:rsidR="007B1A36" w:rsidRDefault="007B1A36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ED92026"/>
    <w:multiLevelType w:val="hybridMultilevel"/>
    <w:tmpl w:val="2078E50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0"/>
  </w:num>
  <w:numIdMacAtCleanup w:val="1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5122"/>
    <o:shapelayout v:ext="edit">
      <o:idmap v:ext="edit" data="1"/>
      <o:rules v:ext="edit">
        <o:r id="V:Rule3" type="connector" idref="#Đường kết nối Mũi tên Thẳng 3"/>
        <o:r id="V:Rule4" type="connector" idref="#Đường kết nối Mũi tên Thẳng 2"/>
      </o:rules>
    </o:shapelayout>
  </w:hdrShapeDefaults>
  <w:footnotePr>
    <w:footnote w:id="0"/>
    <w:footnote w:id="1"/>
  </w:footnotePr>
  <w:endnotePr>
    <w:endnote w:id="0"/>
    <w:endnote w:id="1"/>
  </w:endnotePr>
  <w:compat/>
  <w:rsids>
    <w:rsidRoot w:val="007B1A36"/>
    <w:rsid w:val="000D1F79"/>
    <w:rsid w:val="00107A34"/>
    <w:rsid w:val="00137A68"/>
    <w:rsid w:val="003073D6"/>
    <w:rsid w:val="0036153A"/>
    <w:rsid w:val="00367B47"/>
    <w:rsid w:val="0038531A"/>
    <w:rsid w:val="00477FB9"/>
    <w:rsid w:val="00527E5F"/>
    <w:rsid w:val="005301E5"/>
    <w:rsid w:val="00536BE2"/>
    <w:rsid w:val="00553C97"/>
    <w:rsid w:val="005C01B1"/>
    <w:rsid w:val="00636DB5"/>
    <w:rsid w:val="00674BA6"/>
    <w:rsid w:val="006A1F69"/>
    <w:rsid w:val="006E5737"/>
    <w:rsid w:val="007372E7"/>
    <w:rsid w:val="007B1A36"/>
    <w:rsid w:val="007D504C"/>
    <w:rsid w:val="008564FD"/>
    <w:rsid w:val="008D2019"/>
    <w:rsid w:val="00912831"/>
    <w:rsid w:val="00915477"/>
    <w:rsid w:val="009176EB"/>
    <w:rsid w:val="00956C3F"/>
    <w:rsid w:val="009D0848"/>
    <w:rsid w:val="009E43EB"/>
    <w:rsid w:val="00A27A4F"/>
    <w:rsid w:val="00A44380"/>
    <w:rsid w:val="00A87DCF"/>
    <w:rsid w:val="00A87E8D"/>
    <w:rsid w:val="00AB0ABD"/>
    <w:rsid w:val="00B25243"/>
    <w:rsid w:val="00BC39DC"/>
    <w:rsid w:val="00C619A0"/>
    <w:rsid w:val="00CB6EE4"/>
    <w:rsid w:val="00CD44EF"/>
    <w:rsid w:val="00CD7622"/>
    <w:rsid w:val="00CF40CC"/>
    <w:rsid w:val="00D04F4C"/>
    <w:rsid w:val="00DE09FD"/>
    <w:rsid w:val="00EA2B2D"/>
    <w:rsid w:val="00EC1585"/>
    <w:rsid w:val="00F2718F"/>
    <w:rsid w:val="00FE4CD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3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B1A36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7B1A36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7B1A36"/>
  </w:style>
  <w:style w:type="paragraph" w:styleId="Footer">
    <w:name w:val="footer"/>
    <w:basedOn w:val="Normal"/>
    <w:link w:val="FooterChar"/>
    <w:unhideWhenUsed/>
    <w:rsid w:val="007B1A36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7B1A36"/>
  </w:style>
  <w:style w:type="paragraph" w:styleId="BalloonText">
    <w:name w:val="Balloon Text"/>
    <w:basedOn w:val="Normal"/>
    <w:link w:val="BalloonTextChar"/>
    <w:uiPriority w:val="99"/>
    <w:unhideWhenUsed/>
    <w:rsid w:val="007B1A3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7B1A36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7B1A36"/>
    <w:rPr>
      <w:color w:val="0000FF"/>
      <w:u w:val="single"/>
    </w:rPr>
  </w:style>
  <w:style w:type="character" w:styleId="PageNumber">
    <w:name w:val="page number"/>
    <w:basedOn w:val="DefaultParagraphFont"/>
    <w:rsid w:val="007B1A36"/>
  </w:style>
  <w:style w:type="paragraph" w:styleId="ListParagraph">
    <w:name w:val="List Paragraph"/>
    <w:basedOn w:val="Normal"/>
    <w:link w:val="ListParagraphChar"/>
    <w:qFormat/>
    <w:rsid w:val="007B1A36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table" w:styleId="TableGrid">
    <w:name w:val="Table Grid"/>
    <w:aliases w:val="tham khao"/>
    <w:basedOn w:val="TableNormal"/>
    <w:rsid w:val="007B1A3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7B1A36"/>
    <w:pPr>
      <w:tabs>
        <w:tab w:val="center" w:pos="6320"/>
        <w:tab w:val="right" w:pos="10820"/>
      </w:tabs>
      <w:ind w:left="1800"/>
    </w:pPr>
    <w:rPr>
      <w:sz w:val="26"/>
    </w:rPr>
  </w:style>
  <w:style w:type="character" w:customStyle="1" w:styleId="MTDisplayEquationChar">
    <w:name w:val="MTDisplayEquation Char"/>
    <w:link w:val="MTDisplayEquation"/>
    <w:rsid w:val="007B1A36"/>
    <w:rPr>
      <w:rFonts w:ascii="Times New Roman" w:eastAsia="Times New Roman" w:hAnsi="Times New Roman" w:cs="Times New Roman"/>
      <w:sz w:val="26"/>
      <w:szCs w:val="24"/>
    </w:rPr>
  </w:style>
  <w:style w:type="character" w:customStyle="1" w:styleId="stt">
    <w:name w:val="stt"/>
    <w:rsid w:val="007B1A36"/>
  </w:style>
  <w:style w:type="character" w:customStyle="1" w:styleId="questdes">
    <w:name w:val="quest_des"/>
    <w:rsid w:val="007B1A36"/>
  </w:style>
  <w:style w:type="paragraph" w:styleId="NormalWeb">
    <w:name w:val="Normal (Web)"/>
    <w:basedOn w:val="Normal"/>
    <w:unhideWhenUsed/>
    <w:rsid w:val="007B1A36"/>
    <w:pPr>
      <w:spacing w:before="100" w:beforeAutospacing="1" w:after="100" w:afterAutospacing="1"/>
    </w:pPr>
    <w:rPr>
      <w:sz w:val="24"/>
    </w:rPr>
  </w:style>
  <w:style w:type="paragraph" w:styleId="BodyText3">
    <w:name w:val="Body Text 3"/>
    <w:basedOn w:val="Normal"/>
    <w:link w:val="BodyText3Char"/>
    <w:rsid w:val="007B1A36"/>
    <w:pPr>
      <w:jc w:val="both"/>
    </w:pPr>
    <w:rPr>
      <w:rFonts w:ascii=".VnTime" w:hAnsi=".VnTime"/>
      <w:b/>
      <w:bCs/>
      <w:sz w:val="24"/>
    </w:rPr>
  </w:style>
  <w:style w:type="character" w:customStyle="1" w:styleId="BodyText3Char">
    <w:name w:val="Body Text 3 Char"/>
    <w:basedOn w:val="DefaultParagraphFont"/>
    <w:link w:val="BodyText3"/>
    <w:rsid w:val="007B1A36"/>
    <w:rPr>
      <w:rFonts w:ascii=".VnTime" w:eastAsia="Times New Roman" w:hAnsi=".VnTime" w:cs="Times New Roman"/>
      <w:b/>
      <w:bCs/>
      <w:sz w:val="24"/>
      <w:szCs w:val="24"/>
    </w:rPr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7B1A36"/>
  </w:style>
  <w:style w:type="character" w:styleId="Strong">
    <w:name w:val="Strong"/>
    <w:uiPriority w:val="22"/>
    <w:qFormat/>
    <w:rsid w:val="007B1A36"/>
    <w:rPr>
      <w:b/>
      <w:bCs/>
    </w:rPr>
  </w:style>
  <w:style w:type="paragraph" w:customStyle="1" w:styleId="cs95e872d0">
    <w:name w:val="cs95e872d0"/>
    <w:basedOn w:val="Normal"/>
    <w:rsid w:val="007B1A36"/>
    <w:pPr>
      <w:spacing w:before="100" w:beforeAutospacing="1" w:after="100" w:afterAutospacing="1"/>
    </w:pPr>
    <w:rPr>
      <w:sz w:val="24"/>
    </w:rPr>
  </w:style>
  <w:style w:type="character" w:customStyle="1" w:styleId="cs5efed22f">
    <w:name w:val="cs5efed22f"/>
    <w:rsid w:val="007B1A36"/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912831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912831"/>
    <w:rPr>
      <w:rFonts w:ascii="Times New Roman" w:eastAsia="Times New Roman" w:hAnsi="Times New Roman" w:cs="Times New Roman"/>
      <w:sz w:val="28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image" Target="media/image12.wmf"/><Relationship Id="rId39" Type="http://schemas.openxmlformats.org/officeDocument/2006/relationships/image" Target="media/image19.png"/><Relationship Id="rId21" Type="http://schemas.openxmlformats.org/officeDocument/2006/relationships/image" Target="media/image9.wmf"/><Relationship Id="rId34" Type="http://schemas.openxmlformats.org/officeDocument/2006/relationships/oleObject" Target="embeddings/oleObject12.bin"/><Relationship Id="rId42" Type="http://schemas.openxmlformats.org/officeDocument/2006/relationships/image" Target="media/image22.png"/><Relationship Id="rId47" Type="http://schemas.openxmlformats.org/officeDocument/2006/relationships/image" Target="media/image25.wmf"/><Relationship Id="rId50" Type="http://schemas.openxmlformats.org/officeDocument/2006/relationships/oleObject" Target="embeddings/oleObject18.bin"/><Relationship Id="rId55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image" Target="media/image11.png"/><Relationship Id="rId33" Type="http://schemas.openxmlformats.org/officeDocument/2006/relationships/image" Target="media/image16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6.bin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4.wmf"/><Relationship Id="rId41" Type="http://schemas.openxmlformats.org/officeDocument/2006/relationships/image" Target="media/image21.png"/><Relationship Id="rId54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8.wmf"/><Relationship Id="rId40" Type="http://schemas.openxmlformats.org/officeDocument/2006/relationships/image" Target="media/image20.png"/><Relationship Id="rId45" Type="http://schemas.openxmlformats.org/officeDocument/2006/relationships/image" Target="media/image24.wmf"/><Relationship Id="rId53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3.png"/><Relationship Id="rId36" Type="http://schemas.openxmlformats.org/officeDocument/2006/relationships/oleObject" Target="embeddings/oleObject13.bin"/><Relationship Id="rId49" Type="http://schemas.openxmlformats.org/officeDocument/2006/relationships/image" Target="media/image26.wmf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5.wmf"/><Relationship Id="rId44" Type="http://schemas.openxmlformats.org/officeDocument/2006/relationships/oleObject" Target="embeddings/oleObject15.bin"/><Relationship Id="rId52" Type="http://schemas.openxmlformats.org/officeDocument/2006/relationships/image" Target="media/image28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png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7.wmf"/><Relationship Id="rId43" Type="http://schemas.openxmlformats.org/officeDocument/2006/relationships/image" Target="media/image23.wmf"/><Relationship Id="rId48" Type="http://schemas.openxmlformats.org/officeDocument/2006/relationships/oleObject" Target="embeddings/oleObject17.bin"/><Relationship Id="rId56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7.png"/><Relationship Id="rId3" Type="http://schemas.openxmlformats.org/officeDocument/2006/relationships/settings" Target="setting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1</Pages>
  <Words>1046</Words>
  <Characters>5968</Characters>
  <Application>Microsoft Office Word</Application>
  <DocSecurity>0</DocSecurity>
  <Lines>49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0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200 Pro</dc:creator>
  <cp:lastModifiedBy>HP 6200 Pro</cp:lastModifiedBy>
  <cp:revision>2</cp:revision>
  <cp:lastPrinted>2018-08-29T07:45:00Z</cp:lastPrinted>
  <dcterms:created xsi:type="dcterms:W3CDTF">2018-08-29T07:51:00Z</dcterms:created>
  <dcterms:modified xsi:type="dcterms:W3CDTF">2018-08-29T07:51:00Z</dcterms:modified>
</cp:coreProperties>
</file>